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DA7FED" w14:textId="77777777" w:rsidR="002D5761" w:rsidRPr="00644960" w:rsidRDefault="002D5761" w:rsidP="002D5761">
      <w:pPr>
        <w:rPr>
          <w:rFonts w:cstheme="minorHAnsi"/>
          <w:bCs/>
        </w:rPr>
      </w:pPr>
      <w:r>
        <w:t xml:space="preserve">Câu 1: c </w:t>
      </w:r>
      <w:r w:rsidRPr="00644960">
        <w:rPr>
          <w:rFonts w:cstheme="minorHAnsi"/>
          <w:b/>
          <w:bCs/>
          <w:highlight w:val="yellow"/>
        </w:rPr>
        <w:t xml:space="preserve">Lời giải. </w:t>
      </w:r>
      <w:r w:rsidRPr="00644960">
        <w:rPr>
          <w:rFonts w:cstheme="minorHAnsi"/>
          <w:bCs/>
          <w:highlight w:val="yellow"/>
        </w:rPr>
        <w:t>Đáp số là 56.</w:t>
      </w:r>
    </w:p>
    <w:p w14:paraId="626A5B2C" w14:textId="77777777" w:rsidR="002D5761" w:rsidRPr="00644960" w:rsidRDefault="002D5761" w:rsidP="002D5761">
      <w:pPr>
        <w:rPr>
          <w:rFonts w:cstheme="minorHAnsi"/>
        </w:rPr>
      </w:pPr>
      <w:r w:rsidRPr="00644960">
        <w:rPr>
          <w:rFonts w:cstheme="minorHAnsi"/>
        </w:rPr>
        <w:t xml:space="preserve">Theo quan hệ về kích thước giữa các hình chữ nhật, ta thấy rằng diện tích hình chữ nhật thứ tư là   </w:t>
      </w:r>
      <w:r w:rsidRPr="00644960">
        <w:rPr>
          <w:rFonts w:cstheme="minorHAnsi"/>
          <w:position w:val="-24"/>
        </w:rPr>
        <w:object w:dxaOrig="1200" w:dyaOrig="620" w14:anchorId="791675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1pt" o:ole="">
            <v:imagedata r:id="rId5" o:title=""/>
          </v:shape>
          <o:OLEObject Type="Embed" ProgID="Equation.DSMT4" ShapeID="_x0000_i1025" DrawAspect="Content" ObjectID="_1757165055" r:id="rId6"/>
        </w:object>
      </w:r>
      <w:r w:rsidRPr="00644960">
        <w:rPr>
          <w:rFonts w:cstheme="minorHAnsi"/>
        </w:rPr>
        <w:t xml:space="preserve"> nên diện tích mảnh giấy là </w:t>
      </w:r>
      <w:r w:rsidRPr="00644960">
        <w:rPr>
          <w:rFonts w:cstheme="minorHAnsi"/>
          <w:position w:val="-6"/>
        </w:rPr>
        <w:object w:dxaOrig="2020" w:dyaOrig="279" w14:anchorId="6DA63F62">
          <v:shape id="_x0000_i1026" type="#_x0000_t75" style="width:101pt;height:14pt" o:ole="">
            <v:imagedata r:id="rId7" o:title=""/>
          </v:shape>
          <o:OLEObject Type="Embed" ProgID="Equation.DSMT4" ShapeID="_x0000_i1026" DrawAspect="Content" ObjectID="_1757165056" r:id="rId8"/>
        </w:object>
      </w:r>
      <w:r w:rsidRPr="00644960">
        <w:rPr>
          <w:rFonts w:cstheme="minorHAnsi"/>
        </w:rPr>
        <w:t xml:space="preserve"> </w:t>
      </w:r>
    </w:p>
    <w:p w14:paraId="5565DCBD" w14:textId="25388A0B" w:rsidR="00D17AD0" w:rsidRDefault="00D17AD0"/>
    <w:p w14:paraId="5CD75291" w14:textId="77777777" w:rsidR="002D5761" w:rsidRPr="00644960" w:rsidRDefault="002D5761" w:rsidP="002D5761">
      <w:pPr>
        <w:rPr>
          <w:rFonts w:cstheme="minorHAnsi"/>
          <w:b/>
          <w:bCs/>
          <w:highlight w:val="yellow"/>
        </w:rPr>
      </w:pPr>
      <w:r>
        <w:t xml:space="preserve">Câu 2: b </w:t>
      </w:r>
      <w:r w:rsidRPr="00644960">
        <w:rPr>
          <w:rFonts w:cstheme="minorHAnsi"/>
          <w:b/>
          <w:bCs/>
          <w:highlight w:val="yellow"/>
        </w:rPr>
        <w:t>7631 98542</w:t>
      </w:r>
    </w:p>
    <w:p w14:paraId="4B876303" w14:textId="77777777" w:rsidR="002D5761" w:rsidRPr="00644960" w:rsidRDefault="002D5761" w:rsidP="002D5761">
      <w:pPr>
        <w:rPr>
          <w:rFonts w:cstheme="minorHAnsi"/>
          <w:bCs/>
        </w:rPr>
      </w:pPr>
      <w:r w:rsidRPr="00644960">
        <w:rPr>
          <w:rFonts w:cstheme="minorHAnsi"/>
          <w:b/>
          <w:bCs/>
          <w:highlight w:val="yellow"/>
        </w:rPr>
        <w:t xml:space="preserve">Lời giải. </w:t>
      </w:r>
      <w:r w:rsidRPr="00644960">
        <w:rPr>
          <w:rFonts w:cstheme="minorHAnsi"/>
          <w:bCs/>
          <w:highlight w:val="yellow"/>
        </w:rPr>
        <w:t>Đáp số là 106173.</w:t>
      </w:r>
    </w:p>
    <w:p w14:paraId="23EE37DE" w14:textId="77777777" w:rsidR="002D5761" w:rsidRPr="00644960" w:rsidRDefault="002D5761" w:rsidP="002D5761">
      <w:pPr>
        <w:rPr>
          <w:rFonts w:cstheme="minorHAnsi"/>
        </w:rPr>
      </w:pPr>
      <w:r w:rsidRPr="00644960">
        <w:rPr>
          <w:rFonts w:cstheme="minorHAnsi"/>
        </w:rPr>
        <w:t>Để có tổng lớn nhất thì ta ưu tiên dùng các số lớn để ghép cho chữ số ở hàng lớn.</w:t>
      </w:r>
    </w:p>
    <w:p w14:paraId="04E207F5" w14:textId="77777777" w:rsidR="002D5761" w:rsidRPr="00644960" w:rsidRDefault="002D5761" w:rsidP="002D5761">
      <w:pPr>
        <w:rPr>
          <w:rFonts w:cstheme="minorHAnsi"/>
        </w:rPr>
      </w:pPr>
      <w:r w:rsidRPr="00644960">
        <w:rPr>
          <w:rFonts w:cstheme="minorHAnsi"/>
        </w:rPr>
        <w:t>Số 9 phải là chữ số đầu tiên của số có 5 chữ số.</w:t>
      </w:r>
    </w:p>
    <w:p w14:paraId="6E580057" w14:textId="77777777" w:rsidR="002D5761" w:rsidRPr="00644960" w:rsidRDefault="002D5761" w:rsidP="002D5761">
      <w:pPr>
        <w:jc w:val="both"/>
        <w:rPr>
          <w:rFonts w:cstheme="minorHAnsi"/>
        </w:rPr>
      </w:pPr>
      <w:r w:rsidRPr="00644960">
        <w:rPr>
          <w:rFonts w:cstheme="minorHAnsi"/>
        </w:rPr>
        <w:t>Tiếp theo, 8,7 sẽ chiếm vị trị hàng chục nghìn của hai số; 6,5 chiếm vị trị hàng nghìn của hai số và cứ thế với 4,3 và 2,1.</w:t>
      </w:r>
    </w:p>
    <w:p w14:paraId="41120E9A" w14:textId="77777777" w:rsidR="002D5761" w:rsidRPr="00644960" w:rsidRDefault="002D5761" w:rsidP="002D5761">
      <w:pPr>
        <w:rPr>
          <w:rFonts w:cstheme="minorHAnsi"/>
        </w:rPr>
      </w:pPr>
      <w:r w:rsidRPr="00644960">
        <w:rPr>
          <w:rFonts w:cstheme="minorHAnsi"/>
        </w:rPr>
        <w:t xml:space="preserve">Chẳng hạn chọn hai số </w:t>
      </w:r>
      <w:r w:rsidRPr="00644960">
        <w:rPr>
          <w:rFonts w:cstheme="minorHAnsi"/>
          <w:position w:val="-10"/>
        </w:rPr>
        <w:object w:dxaOrig="1219" w:dyaOrig="320" w14:anchorId="05246AF7">
          <v:shape id="_x0000_i1029" type="#_x0000_t75" style="width:61pt;height:16.5pt" o:ole="">
            <v:imagedata r:id="rId9" o:title=""/>
          </v:shape>
          <o:OLEObject Type="Embed" ProgID="Equation.DSMT4" ShapeID="_x0000_i1029" DrawAspect="Content" ObjectID="_1757165057" r:id="rId10"/>
        </w:object>
      </w:r>
      <w:r w:rsidRPr="00644960">
        <w:rPr>
          <w:rFonts w:cstheme="minorHAnsi"/>
        </w:rPr>
        <w:t xml:space="preserve">, ta có đáp số là </w:t>
      </w:r>
      <w:r w:rsidRPr="00644960">
        <w:rPr>
          <w:rFonts w:cstheme="minorHAnsi"/>
          <w:position w:val="-6"/>
        </w:rPr>
        <w:object w:dxaOrig="820" w:dyaOrig="279" w14:anchorId="612829C5">
          <v:shape id="_x0000_i1030" type="#_x0000_t75" style="width:41pt;height:14pt" o:ole="">
            <v:imagedata r:id="rId11" o:title=""/>
          </v:shape>
          <o:OLEObject Type="Embed" ProgID="Equation.DSMT4" ShapeID="_x0000_i1030" DrawAspect="Content" ObjectID="_1757165058" r:id="rId12"/>
        </w:object>
      </w:r>
      <w:r w:rsidRPr="00644960">
        <w:rPr>
          <w:rFonts w:cstheme="minorHAnsi"/>
        </w:rPr>
        <w:t xml:space="preserve"> </w:t>
      </w:r>
    </w:p>
    <w:p w14:paraId="0FA16FDD" w14:textId="6CC713AB" w:rsidR="002D5761" w:rsidRDefault="002D5761"/>
    <w:p w14:paraId="61B86BC4" w14:textId="77777777" w:rsidR="00756285" w:rsidRPr="00644960" w:rsidRDefault="002D5761" w:rsidP="00756285">
      <w:pPr>
        <w:rPr>
          <w:rFonts w:cstheme="minorHAnsi"/>
          <w:bCs/>
        </w:rPr>
      </w:pPr>
      <w:r>
        <w:t>Câu 3:</w:t>
      </w:r>
      <w:r w:rsidR="00756285">
        <w:t xml:space="preserve">B </w:t>
      </w:r>
      <w:r w:rsidR="00756285" w:rsidRPr="00644960">
        <w:rPr>
          <w:rFonts w:cstheme="minorHAnsi"/>
          <w:b/>
          <w:bCs/>
          <w:highlight w:val="yellow"/>
        </w:rPr>
        <w:t xml:space="preserve">Lời giải. </w:t>
      </w:r>
      <w:r w:rsidR="00756285" w:rsidRPr="00644960">
        <w:rPr>
          <w:rFonts w:cstheme="minorHAnsi"/>
          <w:bCs/>
          <w:highlight w:val="yellow"/>
        </w:rPr>
        <w:t>Đáp số là 170.</w:t>
      </w:r>
    </w:p>
    <w:p w14:paraId="7B0B24A0" w14:textId="77777777" w:rsidR="00756285" w:rsidRPr="00644960" w:rsidRDefault="00756285" w:rsidP="00756285">
      <w:pPr>
        <w:rPr>
          <w:rFonts w:cstheme="minorHAnsi"/>
        </w:rPr>
      </w:pPr>
      <w:r w:rsidRPr="00644960">
        <w:rPr>
          <w:rFonts w:cstheme="minorHAnsi"/>
        </w:rPr>
        <w:t>Ta liệt kê các cặp số có thể là chữ số hàng trăm và đơn vị:</w:t>
      </w:r>
    </w:p>
    <w:p w14:paraId="758919F0" w14:textId="77777777" w:rsidR="00756285" w:rsidRPr="00644960" w:rsidRDefault="00756285" w:rsidP="00756285">
      <w:pPr>
        <w:jc w:val="center"/>
        <w:rPr>
          <w:rFonts w:cstheme="minorHAnsi"/>
        </w:rPr>
      </w:pPr>
      <w:r w:rsidRPr="00644960">
        <w:rPr>
          <w:rFonts w:cstheme="minorHAnsi"/>
        </w:rPr>
        <w:object w:dxaOrig="5060" w:dyaOrig="680" w14:anchorId="63DAF366">
          <v:shape id="_x0000_i1033" type="#_x0000_t75" style="width:253pt;height:33.5pt" o:ole="">
            <v:imagedata r:id="rId13" o:title=""/>
          </v:shape>
          <o:OLEObject Type="Embed" ProgID="Equation.DSMT4" ShapeID="_x0000_i1033" DrawAspect="Content" ObjectID="_1757165059" r:id="rId14"/>
        </w:object>
      </w:r>
    </w:p>
    <w:p w14:paraId="30BD19AF" w14:textId="007B6393" w:rsidR="002D5761" w:rsidRPr="00756285" w:rsidRDefault="00756285" w:rsidP="00756285">
      <w:pPr>
        <w:jc w:val="both"/>
        <w:rPr>
          <w:rFonts w:cstheme="minorHAnsi"/>
        </w:rPr>
      </w:pPr>
      <w:r w:rsidRPr="00644960">
        <w:rPr>
          <w:rFonts w:cstheme="minorHAnsi"/>
        </w:rPr>
        <w:t>Có tất cả 17 bộ. Trong khi đó, chữ số hàng chục có thể lựa chọn tùy ý nên có 10 cách. Suy ra có tổng cộng 170 số thỏa mãn đề bài.</w:t>
      </w:r>
    </w:p>
    <w:p w14:paraId="0D740E17" w14:textId="77777777" w:rsidR="00756285" w:rsidRPr="00644960" w:rsidRDefault="002D5761" w:rsidP="00756285">
      <w:pPr>
        <w:rPr>
          <w:rFonts w:cstheme="minorHAnsi"/>
          <w:bCs/>
        </w:rPr>
      </w:pPr>
      <w:r>
        <w:t>Câu 4:</w:t>
      </w:r>
      <w:r w:rsidR="00756285">
        <w:t xml:space="preserve">A </w:t>
      </w:r>
      <w:r w:rsidR="00756285" w:rsidRPr="00644960">
        <w:rPr>
          <w:rFonts w:cstheme="minorHAnsi"/>
          <w:b/>
          <w:bCs/>
          <w:highlight w:val="yellow"/>
        </w:rPr>
        <w:t xml:space="preserve">Lời giải. </w:t>
      </w:r>
      <w:r w:rsidR="00756285" w:rsidRPr="00644960">
        <w:rPr>
          <w:rFonts w:cstheme="minorHAnsi"/>
          <w:bCs/>
          <w:highlight w:val="yellow"/>
        </w:rPr>
        <w:t>Đáp số là 10.</w:t>
      </w:r>
    </w:p>
    <w:p w14:paraId="384D33BD" w14:textId="77777777" w:rsidR="00756285" w:rsidRPr="00644960" w:rsidRDefault="00756285" w:rsidP="00756285">
      <w:pPr>
        <w:rPr>
          <w:rFonts w:cstheme="minorHAnsi"/>
        </w:rPr>
      </w:pPr>
      <w:r w:rsidRPr="00644960">
        <w:rPr>
          <w:rFonts w:cstheme="minorHAnsi"/>
        </w:rPr>
        <w:t>Sau 5 năm thì mỗi thành viên của hai gia đình đều tăng 5 nên tổng tuổi tăng thêm của gia đình An hơn gia đình Bảo là 5.</w:t>
      </w:r>
    </w:p>
    <w:p w14:paraId="04C6BA06" w14:textId="77777777" w:rsidR="00756285" w:rsidRPr="00644960" w:rsidRDefault="00756285" w:rsidP="00756285">
      <w:pPr>
        <w:rPr>
          <w:rFonts w:cstheme="minorHAnsi"/>
        </w:rPr>
      </w:pPr>
      <w:r w:rsidRPr="00644960">
        <w:rPr>
          <w:rFonts w:cstheme="minorHAnsi"/>
        </w:rPr>
        <w:t xml:space="preserve">Do đó, hiện tại, tổng số tuổi gia đình An hơn gia đình Bảo là </w:t>
      </w:r>
      <w:r w:rsidRPr="00644960">
        <w:rPr>
          <w:rFonts w:cstheme="minorHAnsi"/>
          <w:position w:val="-6"/>
        </w:rPr>
        <w:object w:dxaOrig="1080" w:dyaOrig="279" w14:anchorId="5AD5A329">
          <v:shape id="_x0000_i1035" type="#_x0000_t75" style="width:54.5pt;height:14pt" o:ole="">
            <v:imagedata r:id="rId15" o:title=""/>
          </v:shape>
          <o:OLEObject Type="Embed" ProgID="Equation.DSMT4" ShapeID="_x0000_i1035" DrawAspect="Content" ObjectID="_1757165060" r:id="rId16"/>
        </w:object>
      </w:r>
      <w:r w:rsidRPr="00644960">
        <w:rPr>
          <w:rFonts w:cstheme="minorHAnsi"/>
        </w:rPr>
        <w:t xml:space="preserve"> tuổi.</w:t>
      </w:r>
    </w:p>
    <w:p w14:paraId="56DB1BEB" w14:textId="77777777" w:rsidR="00756285" w:rsidRPr="00644960" w:rsidRDefault="00756285" w:rsidP="00756285">
      <w:pPr>
        <w:rPr>
          <w:rFonts w:cstheme="minorHAnsi"/>
        </w:rPr>
      </w:pPr>
      <w:r w:rsidRPr="00644960">
        <w:rPr>
          <w:rFonts w:cstheme="minorHAnsi"/>
        </w:rPr>
        <w:t xml:space="preserve">Sau 10 năm nữa, tổng số tuổi của gia đình An vẫn tăng hơn gia đình Bảo (chưa tính thành viên mới) là 10 tuổi nên hơn tổng cộng </w:t>
      </w:r>
      <w:r w:rsidRPr="00644960">
        <w:rPr>
          <w:rFonts w:cstheme="minorHAnsi"/>
          <w:position w:val="-6"/>
        </w:rPr>
        <w:object w:dxaOrig="1180" w:dyaOrig="279" w14:anchorId="50E145C4">
          <v:shape id="_x0000_i1036" type="#_x0000_t75" style="width:58.5pt;height:14pt" o:ole="">
            <v:imagedata r:id="rId17" o:title=""/>
          </v:shape>
          <o:OLEObject Type="Embed" ProgID="Equation.DSMT4" ShapeID="_x0000_i1036" DrawAspect="Content" ObjectID="_1757165061" r:id="rId18"/>
        </w:object>
      </w:r>
      <w:r w:rsidRPr="00644960">
        <w:rPr>
          <w:rFonts w:cstheme="minorHAnsi"/>
        </w:rPr>
        <w:t xml:space="preserve"> tuổi.</w:t>
      </w:r>
    </w:p>
    <w:p w14:paraId="2ECAF8DD" w14:textId="77777777" w:rsidR="00756285" w:rsidRPr="00644960" w:rsidRDefault="00756285" w:rsidP="00756285">
      <w:pPr>
        <w:rPr>
          <w:rFonts w:cstheme="minorHAnsi"/>
        </w:rPr>
      </w:pPr>
      <w:r w:rsidRPr="00644960">
        <w:rPr>
          <w:rFonts w:cstheme="minorHAnsi"/>
        </w:rPr>
        <w:t xml:space="preserve">Tính thêm thành viên mới vào, lúc đó 15 tuổi, thì gia đình An hơn gia đình Bảo </w:t>
      </w:r>
      <w:r w:rsidRPr="00644960">
        <w:rPr>
          <w:rFonts w:cstheme="minorHAnsi"/>
          <w:position w:val="-6"/>
        </w:rPr>
        <w:object w:dxaOrig="1240" w:dyaOrig="279" w14:anchorId="6D3E634A">
          <v:shape id="_x0000_i1037" type="#_x0000_t75" style="width:62pt;height:14pt" o:ole="">
            <v:imagedata r:id="rId19" o:title=""/>
          </v:shape>
          <o:OLEObject Type="Embed" ProgID="Equation.DSMT4" ShapeID="_x0000_i1037" DrawAspect="Content" ObjectID="_1757165062" r:id="rId20"/>
        </w:object>
      </w:r>
      <w:r w:rsidRPr="00644960">
        <w:rPr>
          <w:rFonts w:cstheme="minorHAnsi"/>
        </w:rPr>
        <w:t xml:space="preserve"> </w:t>
      </w:r>
    </w:p>
    <w:p w14:paraId="40ADB5D6" w14:textId="3BB9FEBE" w:rsidR="002D5761" w:rsidRDefault="002D5761"/>
    <w:p w14:paraId="197829D7" w14:textId="77777777" w:rsidR="00756285" w:rsidRPr="00644960" w:rsidRDefault="002D5761" w:rsidP="00756285">
      <w:pPr>
        <w:jc w:val="both"/>
        <w:rPr>
          <w:rFonts w:cstheme="minorHAnsi"/>
          <w:bCs/>
        </w:rPr>
      </w:pPr>
      <w:r>
        <w:t>Câu 5:</w:t>
      </w:r>
      <w:r w:rsidR="00756285">
        <w:t xml:space="preserve">D </w:t>
      </w:r>
      <w:r w:rsidR="00756285" w:rsidRPr="00644960">
        <w:rPr>
          <w:rFonts w:cstheme="minorHAnsi"/>
          <w:b/>
          <w:bCs/>
          <w:highlight w:val="yellow"/>
        </w:rPr>
        <w:t xml:space="preserve">Lời giải. </w:t>
      </w:r>
      <w:r w:rsidR="00756285" w:rsidRPr="00644960">
        <w:rPr>
          <w:rFonts w:cstheme="minorHAnsi"/>
          <w:bCs/>
          <w:highlight w:val="yellow"/>
        </w:rPr>
        <w:t>Đáp số là 17.</w:t>
      </w:r>
    </w:p>
    <w:p w14:paraId="31E9EE8E" w14:textId="77777777" w:rsidR="00756285" w:rsidRPr="00644960" w:rsidRDefault="00756285" w:rsidP="00756285">
      <w:pPr>
        <w:jc w:val="both"/>
        <w:rPr>
          <w:rFonts w:cstheme="minorHAnsi"/>
        </w:rPr>
      </w:pPr>
      <w:r w:rsidRPr="00644960">
        <w:rPr>
          <w:rFonts w:cstheme="minorHAnsi"/>
        </w:rPr>
        <w:t xml:space="preserve">Khoảng cách </w:t>
      </w:r>
      <w:r w:rsidRPr="00644960">
        <w:rPr>
          <w:rFonts w:cstheme="minorHAnsi"/>
          <w:position w:val="-4"/>
        </w:rPr>
        <w:object w:dxaOrig="400" w:dyaOrig="260" w14:anchorId="491B1012">
          <v:shape id="_x0000_i1041" type="#_x0000_t75" style="width:19.5pt;height:12.5pt" o:ole="">
            <v:imagedata r:id="rId21" o:title=""/>
          </v:shape>
          <o:OLEObject Type="Embed" ProgID="Equation.DSMT4" ShapeID="_x0000_i1041" DrawAspect="Content" ObjectID="_1757165063" r:id="rId22"/>
        </w:object>
      </w:r>
      <w:r w:rsidRPr="00644960">
        <w:rPr>
          <w:rFonts w:cstheme="minorHAnsi"/>
        </w:rPr>
        <w:t xml:space="preserve"> là </w:t>
      </w:r>
      <w:r w:rsidRPr="00644960">
        <w:rPr>
          <w:rFonts w:cstheme="minorHAnsi"/>
          <w:position w:val="-24"/>
        </w:rPr>
        <w:object w:dxaOrig="980" w:dyaOrig="620" w14:anchorId="2E444EF8">
          <v:shape id="_x0000_i1042" type="#_x0000_t75" style="width:48.5pt;height:31pt" o:ole="">
            <v:imagedata r:id="rId23" o:title=""/>
          </v:shape>
          <o:OLEObject Type="Embed" ProgID="Equation.DSMT4" ShapeID="_x0000_i1042" DrawAspect="Content" ObjectID="_1757165064" r:id="rId24"/>
        </w:object>
      </w:r>
      <w:r w:rsidRPr="00644960">
        <w:rPr>
          <w:rFonts w:cstheme="minorHAnsi"/>
        </w:rPr>
        <w:t xml:space="preserve"> nên </w:t>
      </w:r>
      <w:r w:rsidRPr="00644960">
        <w:rPr>
          <w:rFonts w:cstheme="minorHAnsi"/>
          <w:position w:val="-24"/>
        </w:rPr>
        <w:object w:dxaOrig="2600" w:dyaOrig="620" w14:anchorId="0D963E10">
          <v:shape id="_x0000_i1043" type="#_x0000_t75" style="width:130pt;height:31pt" o:ole="">
            <v:imagedata r:id="rId25" o:title=""/>
          </v:shape>
          <o:OLEObject Type="Embed" ProgID="Equation.DSMT4" ShapeID="_x0000_i1043" DrawAspect="Content" ObjectID="_1757165065" r:id="rId26"/>
        </w:object>
      </w:r>
      <w:r w:rsidRPr="00644960">
        <w:rPr>
          <w:rFonts w:cstheme="minorHAnsi"/>
        </w:rPr>
        <w:t xml:space="preserve">. Phân số biểu diễn bởi </w:t>
      </w:r>
      <w:r w:rsidRPr="00644960">
        <w:rPr>
          <w:rFonts w:cstheme="minorHAnsi"/>
          <w:position w:val="-4"/>
        </w:rPr>
        <w:object w:dxaOrig="240" w:dyaOrig="260" w14:anchorId="57D7A79B">
          <v:shape id="_x0000_i1044" type="#_x0000_t75" style="width:12.5pt;height:12.5pt" o:ole="">
            <v:imagedata r:id="rId27" o:title=""/>
          </v:shape>
          <o:OLEObject Type="Embed" ProgID="Equation.DSMT4" ShapeID="_x0000_i1044" DrawAspect="Content" ObjectID="_1757165066" r:id="rId28"/>
        </w:object>
      </w:r>
      <w:r w:rsidRPr="00644960">
        <w:rPr>
          <w:rFonts w:cstheme="minorHAnsi"/>
        </w:rPr>
        <w:t xml:space="preserve"> là</w:t>
      </w:r>
    </w:p>
    <w:p w14:paraId="76718211" w14:textId="77777777" w:rsidR="00756285" w:rsidRPr="00644960" w:rsidRDefault="00756285" w:rsidP="00756285">
      <w:pPr>
        <w:jc w:val="center"/>
        <w:rPr>
          <w:rFonts w:cstheme="minorHAnsi"/>
        </w:rPr>
      </w:pPr>
      <w:r w:rsidRPr="00644960">
        <w:rPr>
          <w:rFonts w:cstheme="minorHAnsi"/>
          <w:position w:val="-24"/>
        </w:rPr>
        <w:object w:dxaOrig="1180" w:dyaOrig="620" w14:anchorId="0745BD34">
          <v:shape id="_x0000_i1045" type="#_x0000_t75" style="width:59.5pt;height:31pt" o:ole="">
            <v:imagedata r:id="rId29" o:title=""/>
          </v:shape>
          <o:OLEObject Type="Embed" ProgID="Equation.DSMT4" ShapeID="_x0000_i1045" DrawAspect="Content" ObjectID="_1757165067" r:id="rId30"/>
        </w:object>
      </w:r>
      <w:r w:rsidRPr="00644960">
        <w:rPr>
          <w:rFonts w:cstheme="minorHAnsi"/>
        </w:rPr>
        <w:t>.</w:t>
      </w:r>
    </w:p>
    <w:p w14:paraId="676CCED4" w14:textId="7B97C720" w:rsidR="002D5761" w:rsidRDefault="002D5761"/>
    <w:p w14:paraId="49EE1C36" w14:textId="77777777" w:rsidR="00756285" w:rsidRPr="00644960" w:rsidRDefault="002D5761" w:rsidP="00756285">
      <w:pPr>
        <w:rPr>
          <w:rFonts w:cstheme="minorHAnsi"/>
          <w:b/>
          <w:bCs/>
          <w:highlight w:val="yellow"/>
        </w:rPr>
      </w:pPr>
      <w:r>
        <w:t>Câu 6:</w:t>
      </w:r>
      <w:r w:rsidR="00756285">
        <w:t xml:space="preserve"> C </w:t>
      </w:r>
    </w:p>
    <w:p w14:paraId="4EBD2240" w14:textId="77777777" w:rsidR="00756285" w:rsidRPr="00644960" w:rsidRDefault="00756285" w:rsidP="00756285">
      <w:pPr>
        <w:rPr>
          <w:rFonts w:cstheme="minorHAnsi"/>
          <w:bCs/>
        </w:rPr>
      </w:pPr>
      <w:r w:rsidRPr="00644960">
        <w:rPr>
          <w:rFonts w:cstheme="minorHAnsi"/>
          <w:b/>
          <w:bCs/>
          <w:highlight w:val="yellow"/>
        </w:rPr>
        <w:t xml:space="preserve">Lời giải. </w:t>
      </w:r>
      <w:r w:rsidRPr="00644960">
        <w:rPr>
          <w:rFonts w:cstheme="minorHAnsi"/>
          <w:bCs/>
          <w:highlight w:val="yellow"/>
        </w:rPr>
        <w:t>Đáp số là 57.</w:t>
      </w:r>
    </w:p>
    <w:p w14:paraId="48D7DAE6" w14:textId="77777777" w:rsidR="00756285" w:rsidRPr="00644960" w:rsidRDefault="00756285" w:rsidP="00756285">
      <w:pPr>
        <w:rPr>
          <w:rFonts w:cstheme="minorHAnsi"/>
        </w:rPr>
      </w:pPr>
      <w:r w:rsidRPr="00644960">
        <w:rPr>
          <w:rFonts w:cstheme="minorHAnsi"/>
        </w:rPr>
        <w:t xml:space="preserve">Kết quả là </w:t>
      </w:r>
      <w:r w:rsidRPr="00644960">
        <w:rPr>
          <w:rFonts w:cstheme="minorHAnsi"/>
          <w:position w:val="-6"/>
        </w:rPr>
        <w:object w:dxaOrig="200" w:dyaOrig="279" w14:anchorId="376B8840">
          <v:shape id="_x0000_i1051" type="#_x0000_t75" style="width:10pt;height:14pt" o:ole="">
            <v:imagedata r:id="rId31" o:title=""/>
          </v:shape>
          <o:OLEObject Type="Embed" ProgID="Equation.DSMT4" ShapeID="_x0000_i1051" DrawAspect="Content" ObjectID="_1757165068" r:id="rId32"/>
        </w:object>
      </w:r>
      <w:r w:rsidRPr="00644960">
        <w:rPr>
          <w:rFonts w:cstheme="minorHAnsi"/>
        </w:rPr>
        <w:t xml:space="preserve"> nếu tích có chứa số có tận cùng là </w:t>
      </w:r>
      <w:r w:rsidRPr="00644960">
        <w:rPr>
          <w:rFonts w:cstheme="minorHAnsi"/>
          <w:position w:val="-6"/>
        </w:rPr>
        <w:object w:dxaOrig="180" w:dyaOrig="279" w14:anchorId="3356CBC1">
          <v:shape id="_x0000_i1052" type="#_x0000_t75" style="width:9.5pt;height:14pt" o:ole="">
            <v:imagedata r:id="rId33" o:title=""/>
          </v:shape>
          <o:OLEObject Type="Embed" ProgID="Equation.DSMT4" ShapeID="_x0000_i1052" DrawAspect="Content" ObjectID="_1757165069" r:id="rId34"/>
        </w:object>
      </w:r>
      <w:r w:rsidRPr="00644960">
        <w:rPr>
          <w:rFonts w:cstheme="minorHAnsi"/>
        </w:rPr>
        <w:t xml:space="preserve"> hoặc </w:t>
      </w:r>
      <w:r w:rsidRPr="00644960">
        <w:rPr>
          <w:rFonts w:cstheme="minorHAnsi"/>
          <w:position w:val="-6"/>
        </w:rPr>
        <w:object w:dxaOrig="200" w:dyaOrig="279" w14:anchorId="23D3700D">
          <v:shape id="_x0000_i1053" type="#_x0000_t75" style="width:10pt;height:14pt" o:ole="">
            <v:imagedata r:id="rId35" o:title=""/>
          </v:shape>
          <o:OLEObject Type="Embed" ProgID="Equation.DSMT4" ShapeID="_x0000_i1053" DrawAspect="Content" ObjectID="_1757165070" r:id="rId36"/>
        </w:object>
      </w:r>
      <w:r w:rsidRPr="00644960">
        <w:rPr>
          <w:rFonts w:cstheme="minorHAnsi"/>
        </w:rPr>
        <w:t xml:space="preserve">. </w:t>
      </w:r>
    </w:p>
    <w:p w14:paraId="1BF587BE" w14:textId="77777777" w:rsidR="00756285" w:rsidRPr="00644960" w:rsidRDefault="00756285" w:rsidP="00756285">
      <w:pPr>
        <w:rPr>
          <w:rFonts w:cstheme="minorHAnsi"/>
        </w:rPr>
      </w:pPr>
      <w:r w:rsidRPr="00644960">
        <w:rPr>
          <w:rFonts w:cstheme="minorHAnsi"/>
        </w:rPr>
        <w:t xml:space="preserve">Tích có chứa số </w:t>
      </w:r>
      <w:r w:rsidRPr="00644960">
        <w:rPr>
          <w:rFonts w:cstheme="minorHAnsi"/>
          <w:position w:val="-6"/>
        </w:rPr>
        <w:object w:dxaOrig="180" w:dyaOrig="279" w14:anchorId="017E5A66">
          <v:shape id="_x0000_i1054" type="#_x0000_t75" style="width:9.5pt;height:14pt" o:ole="">
            <v:imagedata r:id="rId37" o:title=""/>
          </v:shape>
          <o:OLEObject Type="Embed" ProgID="Equation.DSMT4" ShapeID="_x0000_i1054" DrawAspect="Content" ObjectID="_1757165071" r:id="rId38"/>
        </w:object>
      </w:r>
      <w:r w:rsidRPr="00644960">
        <w:rPr>
          <w:rFonts w:cstheme="minorHAnsi"/>
        </w:rPr>
        <w:t xml:space="preserve"> là: </w:t>
      </w:r>
      <w:r w:rsidRPr="00644960">
        <w:rPr>
          <w:rFonts w:cstheme="minorHAnsi"/>
          <w:position w:val="-10"/>
        </w:rPr>
        <w:object w:dxaOrig="2400" w:dyaOrig="320" w14:anchorId="675EACF4">
          <v:shape id="_x0000_i1055" type="#_x0000_t75" style="width:120.5pt;height:16.5pt" o:ole="">
            <v:imagedata r:id="rId39" o:title=""/>
          </v:shape>
          <o:OLEObject Type="Embed" ProgID="Equation.DSMT4" ShapeID="_x0000_i1055" DrawAspect="Content" ObjectID="_1757165072" r:id="rId40"/>
        </w:object>
      </w:r>
      <w:r w:rsidRPr="00644960">
        <w:rPr>
          <w:rFonts w:cstheme="minorHAnsi"/>
        </w:rPr>
        <w:t xml:space="preserve"> nên có 3 tích thỏa mãn.</w:t>
      </w:r>
    </w:p>
    <w:p w14:paraId="356543DD" w14:textId="77777777" w:rsidR="00756285" w:rsidRPr="00644960" w:rsidRDefault="00756285" w:rsidP="00756285">
      <w:pPr>
        <w:rPr>
          <w:rFonts w:cstheme="minorHAnsi"/>
        </w:rPr>
      </w:pPr>
      <w:r w:rsidRPr="00644960">
        <w:rPr>
          <w:rFonts w:cstheme="minorHAnsi"/>
        </w:rPr>
        <w:t xml:space="preserve">Tương tự với các số </w:t>
      </w:r>
      <w:r w:rsidRPr="00644960">
        <w:rPr>
          <w:rFonts w:cstheme="minorHAnsi"/>
          <w:position w:val="-10"/>
        </w:rPr>
        <w:object w:dxaOrig="1219" w:dyaOrig="320" w14:anchorId="361E0BCC">
          <v:shape id="_x0000_i1056" type="#_x0000_t75" style="width:61pt;height:16.5pt" o:ole="">
            <v:imagedata r:id="rId41" o:title=""/>
          </v:shape>
          <o:OLEObject Type="Embed" ProgID="Equation.DSMT4" ShapeID="_x0000_i1056" DrawAspect="Content" ObjectID="_1757165073" r:id="rId42"/>
        </w:object>
      </w:r>
      <w:r w:rsidRPr="00644960">
        <w:rPr>
          <w:rFonts w:cstheme="minorHAnsi"/>
        </w:rPr>
        <w:t xml:space="preserve"> nên có tất cả </w:t>
      </w:r>
      <w:r w:rsidRPr="00644960">
        <w:rPr>
          <w:rFonts w:cstheme="minorHAnsi"/>
          <w:position w:val="-24"/>
        </w:rPr>
        <w:object w:dxaOrig="1080" w:dyaOrig="620" w14:anchorId="39B7596A">
          <v:shape id="_x0000_i1057" type="#_x0000_t75" style="width:54.5pt;height:31pt" o:ole="">
            <v:imagedata r:id="rId43" o:title=""/>
          </v:shape>
          <o:OLEObject Type="Embed" ProgID="Equation.DSMT4" ShapeID="_x0000_i1057" DrawAspect="Content" ObjectID="_1757165074" r:id="rId44"/>
        </w:object>
      </w:r>
      <w:r w:rsidRPr="00644960">
        <w:rPr>
          <w:rFonts w:cstheme="minorHAnsi"/>
        </w:rPr>
        <w:t xml:space="preserve"> kết quả thỏa mãn.</w:t>
      </w:r>
    </w:p>
    <w:p w14:paraId="2770698B" w14:textId="08E945D6" w:rsidR="002D5761" w:rsidRDefault="002D5761"/>
    <w:p w14:paraId="3FC7C9F3" w14:textId="77777777" w:rsidR="00756285" w:rsidRPr="00644960" w:rsidRDefault="002D5761" w:rsidP="00756285">
      <w:pPr>
        <w:jc w:val="both"/>
        <w:rPr>
          <w:rFonts w:cstheme="minorHAnsi"/>
        </w:rPr>
      </w:pPr>
      <w:r>
        <w:t>Câu 7:</w:t>
      </w:r>
      <w:r w:rsidR="00756285">
        <w:t xml:space="preserve"> D </w:t>
      </w:r>
      <w:r w:rsidR="00756285" w:rsidRPr="00644960">
        <w:rPr>
          <w:rFonts w:cstheme="minorHAnsi"/>
          <w:b/>
          <w:bCs/>
          <w:highlight w:val="yellow"/>
        </w:rPr>
        <w:t xml:space="preserve">Lời giải. </w:t>
      </w:r>
      <w:r w:rsidR="00756285" w:rsidRPr="00644960">
        <w:rPr>
          <w:rFonts w:cstheme="minorHAnsi"/>
          <w:bCs/>
          <w:highlight w:val="yellow"/>
        </w:rPr>
        <w:t xml:space="preserve">Đáp số là </w:t>
      </w:r>
      <w:r w:rsidR="00756285">
        <w:rPr>
          <w:rFonts w:cstheme="minorHAnsi"/>
          <w:bCs/>
          <w:highlight w:val="yellow"/>
        </w:rPr>
        <w:t>39</w:t>
      </w:r>
      <w:r w:rsidR="00756285" w:rsidRPr="00644960">
        <w:rPr>
          <w:rFonts w:cstheme="minorHAnsi"/>
          <w:bCs/>
          <w:highlight w:val="yellow"/>
        </w:rPr>
        <w:t>.</w:t>
      </w:r>
    </w:p>
    <w:p w14:paraId="6E9B4871" w14:textId="77777777" w:rsidR="00756285" w:rsidRPr="00644960" w:rsidRDefault="00756285" w:rsidP="00756285">
      <w:pPr>
        <w:jc w:val="both"/>
        <w:rPr>
          <w:rFonts w:cstheme="minorHAnsi"/>
        </w:rPr>
      </w:pPr>
      <w:r w:rsidRPr="00644960">
        <w:rPr>
          <w:rFonts w:cstheme="minorHAnsi"/>
        </w:rPr>
        <w:t>Ta thấy rằng tổng số dấu chấm và dấu gạch ngang đó phải là 5 với các số:</w:t>
      </w:r>
    </w:p>
    <w:p w14:paraId="5636F6BC" w14:textId="77777777" w:rsidR="00756285" w:rsidRPr="00644960" w:rsidRDefault="00756285" w:rsidP="00756285">
      <w:pPr>
        <w:jc w:val="center"/>
        <w:rPr>
          <w:rFonts w:cstheme="minorHAnsi"/>
        </w:rPr>
      </w:pPr>
      <w:r w:rsidRPr="00644960">
        <w:rPr>
          <w:rFonts w:cstheme="minorHAnsi"/>
        </w:rPr>
        <w:t>9 (4 chấm, 1 gạch), 13 (3 chấm, 2 gạch) và 17 (2 chấm, 3 gạch).</w:t>
      </w:r>
    </w:p>
    <w:p w14:paraId="15A4627E" w14:textId="77777777" w:rsidR="00756285" w:rsidRPr="00644960" w:rsidRDefault="00756285" w:rsidP="00756285">
      <w:pPr>
        <w:rPr>
          <w:rFonts w:cstheme="minorHAnsi"/>
        </w:rPr>
      </w:pPr>
      <w:r w:rsidRPr="00644960">
        <w:rPr>
          <w:rFonts w:cstheme="minorHAnsi"/>
        </w:rPr>
        <w:t xml:space="preserve">Tổng ba số đó là </w:t>
      </w:r>
      <w:r w:rsidRPr="00644960">
        <w:rPr>
          <w:rFonts w:cstheme="minorHAnsi"/>
          <w:position w:val="-6"/>
        </w:rPr>
        <w:object w:dxaOrig="1560" w:dyaOrig="279" w14:anchorId="612E1425">
          <v:shape id="_x0000_i1065" type="#_x0000_t75" style="width:78pt;height:14pt" o:ole="">
            <v:imagedata r:id="rId45" o:title=""/>
          </v:shape>
          <o:OLEObject Type="Embed" ProgID="Equation.DSMT4" ShapeID="_x0000_i1065" DrawAspect="Content" ObjectID="_1757165075" r:id="rId46"/>
        </w:object>
      </w:r>
      <w:r w:rsidRPr="00644960">
        <w:rPr>
          <w:rFonts w:cstheme="minorHAnsi"/>
        </w:rPr>
        <w:t xml:space="preserve"> </w:t>
      </w:r>
    </w:p>
    <w:p w14:paraId="5E63273B" w14:textId="77777777" w:rsidR="00756285" w:rsidRPr="00644960" w:rsidRDefault="00756285" w:rsidP="00756285">
      <w:pPr>
        <w:jc w:val="both"/>
        <w:rPr>
          <w:rFonts w:cstheme="minorHAnsi"/>
        </w:rPr>
      </w:pPr>
      <w:r w:rsidRPr="00644960">
        <w:rPr>
          <w:rFonts w:cstheme="minorHAnsi"/>
        </w:rPr>
        <w:t>Chú ý rằng tổng số dấu chấm và dấu gạch ngang đó bằng 4 là không thỏa vì có đến 4 số như vậy chứ không phải có 3.</w:t>
      </w:r>
    </w:p>
    <w:p w14:paraId="070CAFEF" w14:textId="1CE4E9C3" w:rsidR="002D5761" w:rsidRDefault="002D5761"/>
    <w:p w14:paraId="30F61DDE" w14:textId="77777777" w:rsidR="00756285" w:rsidRPr="00644960" w:rsidRDefault="002D5761" w:rsidP="00756285">
      <w:pPr>
        <w:jc w:val="both"/>
        <w:rPr>
          <w:rFonts w:cstheme="minorHAnsi"/>
          <w:b/>
          <w:bCs/>
          <w:highlight w:val="yellow"/>
        </w:rPr>
      </w:pPr>
      <w:r>
        <w:t>Câu 8:</w:t>
      </w:r>
      <w:r w:rsidR="00756285">
        <w:t xml:space="preserve">C </w:t>
      </w:r>
    </w:p>
    <w:p w14:paraId="6CE4950D" w14:textId="77777777" w:rsidR="00756285" w:rsidRPr="00644960" w:rsidRDefault="00756285" w:rsidP="00756285">
      <w:pPr>
        <w:jc w:val="both"/>
        <w:rPr>
          <w:rFonts w:cstheme="minorHAnsi"/>
          <w:b/>
          <w:bCs/>
          <w:highlight w:val="yellow"/>
        </w:rPr>
      </w:pPr>
    </w:p>
    <w:p w14:paraId="183717E6" w14:textId="77777777" w:rsidR="00756285" w:rsidRPr="00644960" w:rsidRDefault="00756285" w:rsidP="00756285">
      <w:pPr>
        <w:jc w:val="both"/>
        <w:rPr>
          <w:rFonts w:cstheme="minorHAnsi"/>
          <w:bCs/>
        </w:rPr>
      </w:pPr>
      <w:r w:rsidRPr="00644960">
        <w:rPr>
          <w:rFonts w:cstheme="minorHAnsi"/>
          <w:b/>
          <w:bCs/>
          <w:highlight w:val="yellow"/>
        </w:rPr>
        <w:t xml:space="preserve">Lời giải. </w:t>
      </w:r>
      <w:r w:rsidRPr="00644960">
        <w:rPr>
          <w:rFonts w:cstheme="minorHAnsi"/>
          <w:bCs/>
          <w:highlight w:val="yellow"/>
        </w:rPr>
        <w:t>Đáp số là 45.</w:t>
      </w:r>
    </w:p>
    <w:p w14:paraId="149C95EB" w14:textId="77777777" w:rsidR="00756285" w:rsidRPr="00644960" w:rsidRDefault="00756285" w:rsidP="00756285">
      <w:pPr>
        <w:jc w:val="both"/>
        <w:rPr>
          <w:rFonts w:cstheme="minorHAnsi"/>
        </w:rPr>
      </w:pPr>
      <w:r w:rsidRPr="00644960">
        <w:rPr>
          <w:rFonts w:cstheme="minorHAnsi"/>
        </w:rPr>
        <w:t>Gọi vị trí cty chồng và vợ lần lượt là A, B; vào ngày đang xét, giả sử vị trí chồng đón vợ tại C. Khi đó, chồng đã tiết kiệm được đoạn đường đi từ C đến B và B trở về C, tương ứng với 30 phút.</w:t>
      </w:r>
    </w:p>
    <w:p w14:paraId="56301729" w14:textId="77777777" w:rsidR="00756285" w:rsidRPr="00644960" w:rsidRDefault="00756285" w:rsidP="00756285">
      <w:pPr>
        <w:rPr>
          <w:rFonts w:cstheme="minorHAnsi"/>
        </w:rPr>
      </w:pPr>
      <w:r w:rsidRPr="00644960">
        <w:rPr>
          <w:rFonts w:cstheme="minorHAnsi"/>
        </w:rPr>
        <w:t>Do đó, chồng đi đoạn đường từ C đến B mất 15 phút. Suy ra chồng đón vợ lúc 17h45 nên vợ đã đi bộ được 45 phút trước khi được chồng đón.</w:t>
      </w:r>
    </w:p>
    <w:p w14:paraId="7C9655A6" w14:textId="0DF561FB" w:rsidR="002D5761" w:rsidRDefault="002D5761"/>
    <w:p w14:paraId="6B045C57" w14:textId="77777777" w:rsidR="00756285" w:rsidRPr="00644960" w:rsidRDefault="002D5761" w:rsidP="00756285">
      <w:pPr>
        <w:rPr>
          <w:rFonts w:cstheme="minorHAnsi"/>
          <w:bCs/>
        </w:rPr>
      </w:pPr>
      <w:r>
        <w:t>Câu 9:</w:t>
      </w:r>
      <w:r w:rsidR="00756285">
        <w:t xml:space="preserve">D </w:t>
      </w:r>
      <w:r w:rsidR="00756285" w:rsidRPr="00644960">
        <w:rPr>
          <w:rFonts w:cstheme="minorHAnsi"/>
          <w:b/>
          <w:bCs/>
          <w:highlight w:val="yellow"/>
        </w:rPr>
        <w:t xml:space="preserve">Lời giải. </w:t>
      </w:r>
      <w:r w:rsidR="00756285" w:rsidRPr="00644960">
        <w:rPr>
          <w:rFonts w:cstheme="minorHAnsi"/>
          <w:bCs/>
          <w:highlight w:val="yellow"/>
        </w:rPr>
        <w:t>Đáp số là 66.</w:t>
      </w:r>
    </w:p>
    <w:p w14:paraId="21576F71" w14:textId="77777777" w:rsidR="00756285" w:rsidRPr="00644960" w:rsidRDefault="00756285" w:rsidP="00756285">
      <w:pPr>
        <w:rPr>
          <w:rFonts w:cstheme="minorHAnsi"/>
        </w:rPr>
      </w:pPr>
      <w:r w:rsidRPr="00644960">
        <w:rPr>
          <w:rFonts w:cstheme="minorHAnsi"/>
        </w:rPr>
        <w:t>Nếu chúng ta tô tất cả các cột lẻ thì số ô vuông được tô là:</w:t>
      </w:r>
    </w:p>
    <w:p w14:paraId="325B0304" w14:textId="77777777" w:rsidR="00756285" w:rsidRPr="00644960" w:rsidRDefault="00756285" w:rsidP="00756285">
      <w:pPr>
        <w:jc w:val="center"/>
        <w:rPr>
          <w:rFonts w:cstheme="minorHAnsi"/>
        </w:rPr>
      </w:pPr>
      <w:r w:rsidRPr="00644960">
        <w:rPr>
          <w:rFonts w:cstheme="minorHAnsi"/>
          <w:position w:val="-30"/>
        </w:rPr>
        <w:object w:dxaOrig="1980" w:dyaOrig="540" w14:anchorId="05D8D8DD">
          <v:shape id="_x0000_i1067" type="#_x0000_t75" style="width:100pt;height:28pt" o:ole="">
            <v:imagedata r:id="rId47" o:title=""/>
          </v:shape>
          <o:OLEObject Type="Embed" ProgID="Equation.DSMT4" ShapeID="_x0000_i1067" DrawAspect="Content" ObjectID="_1757165076" r:id="rId48"/>
        </w:object>
      </w:r>
      <w:r w:rsidRPr="00644960">
        <w:rPr>
          <w:rFonts w:cstheme="minorHAnsi"/>
        </w:rPr>
        <w:t>.</w:t>
      </w:r>
    </w:p>
    <w:p w14:paraId="241057EC" w14:textId="688F766F" w:rsidR="002D5761" w:rsidRDefault="002D5761"/>
    <w:p w14:paraId="477FDAEF" w14:textId="77777777" w:rsidR="00756285" w:rsidRPr="00644960" w:rsidRDefault="002D5761" w:rsidP="00756285">
      <w:pPr>
        <w:jc w:val="both"/>
        <w:rPr>
          <w:rFonts w:cstheme="minorHAnsi"/>
          <w:bCs/>
        </w:rPr>
      </w:pPr>
      <w:r>
        <w:lastRenderedPageBreak/>
        <w:t>Câu 10:</w:t>
      </w:r>
      <w:r w:rsidR="00756285">
        <w:t xml:space="preserve">A </w:t>
      </w:r>
      <w:r w:rsidR="00756285" w:rsidRPr="00644960">
        <w:rPr>
          <w:rFonts w:cstheme="minorHAnsi"/>
          <w:b/>
          <w:bCs/>
          <w:highlight w:val="yellow"/>
        </w:rPr>
        <w:t xml:space="preserve">Lời giải. </w:t>
      </w:r>
      <w:r w:rsidR="00756285" w:rsidRPr="00644960">
        <w:rPr>
          <w:rFonts w:cstheme="minorHAnsi"/>
          <w:bCs/>
          <w:highlight w:val="yellow"/>
        </w:rPr>
        <w:t>Đáp số là 504.</w:t>
      </w:r>
    </w:p>
    <w:p w14:paraId="0EFEEA27" w14:textId="77777777" w:rsidR="00756285" w:rsidRPr="00644960" w:rsidRDefault="00756285" w:rsidP="00756285">
      <w:pPr>
        <w:jc w:val="both"/>
        <w:rPr>
          <w:rFonts w:cstheme="minorHAnsi"/>
        </w:rPr>
      </w:pPr>
      <w:r w:rsidRPr="00644960">
        <w:rPr>
          <w:rFonts w:cstheme="minorHAnsi"/>
        </w:rPr>
        <w:t xml:space="preserve">Tổng của bốn số liên tiếp có dạng </w:t>
      </w:r>
    </w:p>
    <w:p w14:paraId="6469A026" w14:textId="77777777" w:rsidR="00756285" w:rsidRPr="00644960" w:rsidRDefault="00756285" w:rsidP="00756285">
      <w:pPr>
        <w:jc w:val="center"/>
        <w:rPr>
          <w:rFonts w:cstheme="minorHAnsi"/>
        </w:rPr>
      </w:pPr>
      <w:r w:rsidRPr="00644960">
        <w:rPr>
          <w:rFonts w:cstheme="minorHAnsi"/>
          <w:position w:val="-10"/>
        </w:rPr>
        <w:object w:dxaOrig="3460" w:dyaOrig="320" w14:anchorId="26B9D6D0">
          <v:shape id="_x0000_i1069" type="#_x0000_t75" style="width:173pt;height:15.5pt" o:ole="">
            <v:imagedata r:id="rId49" o:title=""/>
          </v:shape>
          <o:OLEObject Type="Embed" ProgID="Equation.DSMT4" ShapeID="_x0000_i1069" DrawAspect="Content" ObjectID="_1757165077" r:id="rId50"/>
        </w:object>
      </w:r>
      <w:r w:rsidRPr="00644960">
        <w:rPr>
          <w:rFonts w:cstheme="minorHAnsi"/>
        </w:rPr>
        <w:t>,</w:t>
      </w:r>
    </w:p>
    <w:p w14:paraId="4331C4AB" w14:textId="77777777" w:rsidR="00756285" w:rsidRPr="00644960" w:rsidRDefault="00756285" w:rsidP="00756285">
      <w:pPr>
        <w:rPr>
          <w:rFonts w:cstheme="minorHAnsi"/>
        </w:rPr>
      </w:pPr>
      <w:r w:rsidRPr="00644960">
        <w:rPr>
          <w:rFonts w:cstheme="minorHAnsi"/>
        </w:rPr>
        <w:t>nghĩa là chia 4 dư 2. Số nhỏ nhất thỏa mãn là 10, số lớn nhất thỏa mãn là 2023 nên tổng cộng có</w:t>
      </w:r>
    </w:p>
    <w:p w14:paraId="6752BF6B" w14:textId="77777777" w:rsidR="00756285" w:rsidRPr="00644960" w:rsidRDefault="00756285" w:rsidP="00756285">
      <w:pPr>
        <w:jc w:val="center"/>
        <w:rPr>
          <w:rFonts w:cstheme="minorHAnsi"/>
        </w:rPr>
      </w:pPr>
      <w:r w:rsidRPr="00644960">
        <w:rPr>
          <w:rFonts w:cstheme="minorHAnsi"/>
          <w:position w:val="-10"/>
        </w:rPr>
        <w:object w:dxaOrig="2340" w:dyaOrig="320" w14:anchorId="4272C1C1">
          <v:shape id="_x0000_i1070" type="#_x0000_t75" style="width:117pt;height:15.5pt" o:ole="">
            <v:imagedata r:id="rId51" o:title=""/>
          </v:shape>
          <o:OLEObject Type="Embed" ProgID="Equation.DSMT4" ShapeID="_x0000_i1070" DrawAspect="Content" ObjectID="_1757165078" r:id="rId52"/>
        </w:object>
      </w:r>
    </w:p>
    <w:p w14:paraId="05D8BE7D" w14:textId="6C8649E7" w:rsidR="002D5761" w:rsidRDefault="002D5761"/>
    <w:p w14:paraId="7C2C3965" w14:textId="77777777" w:rsidR="00756285" w:rsidRPr="00644960" w:rsidRDefault="002D5761" w:rsidP="00756285">
      <w:pPr>
        <w:rPr>
          <w:rFonts w:cstheme="minorHAnsi"/>
          <w:bCs/>
        </w:rPr>
      </w:pPr>
      <w:r>
        <w:t>Câu 11:</w:t>
      </w:r>
      <w:r w:rsidR="00756285">
        <w:t xml:space="preserve">C </w:t>
      </w:r>
      <w:r w:rsidR="00756285" w:rsidRPr="00644960">
        <w:rPr>
          <w:rFonts w:cstheme="minorHAnsi"/>
          <w:b/>
          <w:bCs/>
          <w:highlight w:val="yellow"/>
        </w:rPr>
        <w:t xml:space="preserve">Lời giải. </w:t>
      </w:r>
      <w:r w:rsidR="00756285" w:rsidRPr="00644960">
        <w:rPr>
          <w:rFonts w:cstheme="minorHAnsi"/>
          <w:bCs/>
          <w:highlight w:val="yellow"/>
        </w:rPr>
        <w:t>Đáp số là 1180.</w:t>
      </w:r>
    </w:p>
    <w:p w14:paraId="47A2C277" w14:textId="77777777" w:rsidR="00756285" w:rsidRPr="00644960" w:rsidRDefault="00756285" w:rsidP="00756285">
      <w:pPr>
        <w:rPr>
          <w:rFonts w:cstheme="minorHAnsi"/>
        </w:rPr>
      </w:pPr>
      <w:r w:rsidRPr="00644960">
        <w:rPr>
          <w:rFonts w:cstheme="minorHAnsi"/>
        </w:rPr>
        <w:t>Gọi X là sản phẩm đắt nhất. Theo giả thiết thì ta có:</w:t>
      </w:r>
    </w:p>
    <w:p w14:paraId="4A0B22ED" w14:textId="77777777" w:rsidR="00756285" w:rsidRPr="00644960" w:rsidRDefault="00756285" w:rsidP="00756285">
      <w:pPr>
        <w:pStyle w:val="ListParagraph"/>
        <w:numPr>
          <w:ilvl w:val="0"/>
          <w:numId w:val="1"/>
        </w:numPr>
        <w:rPr>
          <w:rFonts w:cstheme="minorHAnsi"/>
          <w:lang w:val="vi-VN"/>
        </w:rPr>
      </w:pPr>
      <w:r w:rsidRPr="00644960">
        <w:rPr>
          <w:rFonts w:cstheme="minorHAnsi"/>
          <w:lang w:val="vi-VN"/>
        </w:rPr>
        <w:t>Có 10 cái giá không nhỏ hơn 42.</w:t>
      </w:r>
    </w:p>
    <w:p w14:paraId="2847B3D1" w14:textId="77777777" w:rsidR="00756285" w:rsidRPr="00644960" w:rsidRDefault="00756285" w:rsidP="00756285">
      <w:pPr>
        <w:pStyle w:val="ListParagraph"/>
        <w:numPr>
          <w:ilvl w:val="0"/>
          <w:numId w:val="1"/>
        </w:numPr>
        <w:rPr>
          <w:rFonts w:cstheme="minorHAnsi"/>
          <w:lang w:val="vi-VN"/>
        </w:rPr>
      </w:pPr>
      <w:r w:rsidRPr="00644960">
        <w:rPr>
          <w:rFonts w:cstheme="minorHAnsi"/>
          <w:lang w:val="vi-VN"/>
        </w:rPr>
        <w:t>Có 14 cái giá không nhỏ hơn 100 (không xét sảm phẩm X).</w:t>
      </w:r>
    </w:p>
    <w:p w14:paraId="61CA2AF8" w14:textId="77777777" w:rsidR="00756285" w:rsidRPr="00644960" w:rsidRDefault="00756285" w:rsidP="00756285">
      <w:pPr>
        <w:rPr>
          <w:rFonts w:cstheme="minorHAnsi"/>
        </w:rPr>
      </w:pPr>
      <w:r w:rsidRPr="00644960">
        <w:rPr>
          <w:rFonts w:cstheme="minorHAnsi"/>
        </w:rPr>
        <w:t xml:space="preserve">Suy ra 24 sản phẩm đó có giá ít nhất là </w:t>
      </w:r>
    </w:p>
    <w:p w14:paraId="23DF6854" w14:textId="77777777" w:rsidR="00756285" w:rsidRPr="00644960" w:rsidRDefault="00756285" w:rsidP="00756285">
      <w:pPr>
        <w:jc w:val="center"/>
        <w:rPr>
          <w:rFonts w:cstheme="minorHAnsi"/>
        </w:rPr>
      </w:pPr>
      <w:r w:rsidRPr="00644960">
        <w:rPr>
          <w:rFonts w:cstheme="minorHAnsi"/>
          <w:position w:val="-6"/>
        </w:rPr>
        <w:object w:dxaOrig="2360" w:dyaOrig="279" w14:anchorId="3536B4CE">
          <v:shape id="_x0000_i1073" type="#_x0000_t75" style="width:118pt;height:14pt" o:ole="">
            <v:imagedata r:id="rId53" o:title=""/>
          </v:shape>
          <o:OLEObject Type="Embed" ProgID="Equation.DSMT4" ShapeID="_x0000_i1073" DrawAspect="Content" ObjectID="_1757165079" r:id="rId54"/>
        </w:object>
      </w:r>
      <w:r w:rsidRPr="00644960">
        <w:rPr>
          <w:rFonts w:cstheme="minorHAnsi"/>
        </w:rPr>
        <w:t>.</w:t>
      </w:r>
    </w:p>
    <w:p w14:paraId="4CB21823" w14:textId="77777777" w:rsidR="00756285" w:rsidRPr="00644960" w:rsidRDefault="00756285" w:rsidP="00756285">
      <w:pPr>
        <w:rPr>
          <w:rFonts w:cstheme="minorHAnsi"/>
        </w:rPr>
      </w:pPr>
      <w:r w:rsidRPr="00644960">
        <w:rPr>
          <w:rFonts w:cstheme="minorHAnsi"/>
        </w:rPr>
        <w:t xml:space="preserve">Tổng giá tiền của 25 sản phẩm là </w:t>
      </w:r>
    </w:p>
    <w:p w14:paraId="6754C457" w14:textId="77777777" w:rsidR="00756285" w:rsidRPr="00644960" w:rsidRDefault="00756285" w:rsidP="00756285">
      <w:pPr>
        <w:jc w:val="center"/>
        <w:rPr>
          <w:rFonts w:cstheme="minorHAnsi"/>
        </w:rPr>
      </w:pPr>
      <w:r w:rsidRPr="00644960">
        <w:rPr>
          <w:rFonts w:cstheme="minorHAnsi"/>
          <w:position w:val="-6"/>
        </w:rPr>
        <w:object w:dxaOrig="1600" w:dyaOrig="279" w14:anchorId="0EC3225F">
          <v:shape id="_x0000_i1074" type="#_x0000_t75" style="width:80pt;height:14pt" o:ole="">
            <v:imagedata r:id="rId55" o:title=""/>
          </v:shape>
          <o:OLEObject Type="Embed" ProgID="Equation.DSMT4" ShapeID="_x0000_i1074" DrawAspect="Content" ObjectID="_1757165080" r:id="rId56"/>
        </w:object>
      </w:r>
    </w:p>
    <w:p w14:paraId="39FD1E57" w14:textId="77777777" w:rsidR="00756285" w:rsidRPr="00644960" w:rsidRDefault="00756285" w:rsidP="00756285">
      <w:pPr>
        <w:rPr>
          <w:rFonts w:cstheme="minorHAnsi"/>
        </w:rPr>
      </w:pPr>
      <w:r w:rsidRPr="00644960">
        <w:rPr>
          <w:rFonts w:cstheme="minorHAnsi"/>
        </w:rPr>
        <w:t>Do đó, sản phẩm X sẽ có giá không vượt quá</w:t>
      </w:r>
    </w:p>
    <w:p w14:paraId="3E81B630" w14:textId="77777777" w:rsidR="00756285" w:rsidRPr="00644960" w:rsidRDefault="00756285" w:rsidP="00756285">
      <w:pPr>
        <w:jc w:val="center"/>
        <w:rPr>
          <w:rFonts w:cstheme="minorHAnsi"/>
        </w:rPr>
      </w:pPr>
      <w:r w:rsidRPr="00644960">
        <w:rPr>
          <w:rFonts w:cstheme="minorHAnsi"/>
          <w:position w:val="-6"/>
        </w:rPr>
        <w:object w:dxaOrig="1960" w:dyaOrig="279" w14:anchorId="6F0A60B0">
          <v:shape id="_x0000_i1075" type="#_x0000_t75" style="width:98pt;height:14pt" o:ole="">
            <v:imagedata r:id="rId57" o:title=""/>
          </v:shape>
          <o:OLEObject Type="Embed" ProgID="Equation.DSMT4" ShapeID="_x0000_i1075" DrawAspect="Content" ObjectID="_1757165081" r:id="rId58"/>
        </w:object>
      </w:r>
    </w:p>
    <w:p w14:paraId="4DF14B64" w14:textId="11372D53" w:rsidR="002D5761" w:rsidRDefault="002D5761"/>
    <w:p w14:paraId="2332F0E8" w14:textId="77777777" w:rsidR="00756285" w:rsidRPr="00644960" w:rsidRDefault="002D5761" w:rsidP="00756285">
      <w:pPr>
        <w:rPr>
          <w:rFonts w:cstheme="minorHAnsi"/>
          <w:bCs/>
        </w:rPr>
      </w:pPr>
      <w:r>
        <w:t>Câu 12:</w:t>
      </w:r>
      <w:r w:rsidR="00756285">
        <w:t xml:space="preserve">D </w:t>
      </w:r>
      <w:r w:rsidR="00756285" w:rsidRPr="00644960">
        <w:rPr>
          <w:rFonts w:cstheme="minorHAnsi"/>
          <w:b/>
          <w:bCs/>
          <w:highlight w:val="yellow"/>
        </w:rPr>
        <w:t xml:space="preserve">Lời giải. </w:t>
      </w:r>
      <w:r w:rsidR="00756285" w:rsidRPr="00644960">
        <w:rPr>
          <w:rFonts w:cstheme="minorHAnsi"/>
          <w:bCs/>
          <w:highlight w:val="yellow"/>
        </w:rPr>
        <w:t>Đáp số là 12.</w:t>
      </w:r>
    </w:p>
    <w:p w14:paraId="7450B40B" w14:textId="77777777" w:rsidR="00756285" w:rsidRPr="00644960" w:rsidRDefault="00756285" w:rsidP="00756285">
      <w:pPr>
        <w:rPr>
          <w:rFonts w:cstheme="minorHAnsi"/>
        </w:rPr>
      </w:pPr>
      <w:r w:rsidRPr="00644960">
        <w:rPr>
          <w:rFonts w:cstheme="minorHAnsi"/>
        </w:rPr>
        <w:t>Theo giả thiết thì số học sinh chia hết cho 3.</w:t>
      </w:r>
    </w:p>
    <w:p w14:paraId="5717F9F0" w14:textId="77777777" w:rsidR="00756285" w:rsidRPr="00644960" w:rsidRDefault="00756285" w:rsidP="00756285">
      <w:pPr>
        <w:rPr>
          <w:rFonts w:cstheme="minorHAnsi"/>
        </w:rPr>
      </w:pPr>
      <w:r w:rsidRPr="00644960">
        <w:rPr>
          <w:rFonts w:cstheme="minorHAnsi"/>
        </w:rPr>
        <w:t xml:space="preserve">Gọi </w:t>
      </w:r>
      <w:r w:rsidRPr="00644960">
        <w:rPr>
          <w:rFonts w:cstheme="minorHAnsi"/>
          <w:position w:val="-6"/>
        </w:rPr>
        <w:object w:dxaOrig="200" w:dyaOrig="220" w14:anchorId="04296DF1">
          <v:shape id="_x0000_i1079" type="#_x0000_t75" style="width:10pt;height:11pt" o:ole="">
            <v:imagedata r:id="rId59" o:title=""/>
          </v:shape>
          <o:OLEObject Type="Embed" ProgID="Equation.DSMT4" ShapeID="_x0000_i1079" DrawAspect="Content" ObjectID="_1757165082" r:id="rId60"/>
        </w:object>
      </w:r>
      <w:r w:rsidRPr="00644960">
        <w:rPr>
          <w:rFonts w:cstheme="minorHAnsi"/>
        </w:rPr>
        <w:t xml:space="preserve"> là số học sinh và </w:t>
      </w:r>
      <w:r w:rsidRPr="00644960">
        <w:rPr>
          <w:rFonts w:cstheme="minorHAnsi"/>
          <w:position w:val="-6"/>
        </w:rPr>
        <w:object w:dxaOrig="200" w:dyaOrig="279" w14:anchorId="446B7B7D">
          <v:shape id="_x0000_i1080" type="#_x0000_t75" style="width:10pt;height:14pt" o:ole="">
            <v:imagedata r:id="rId61" o:title=""/>
          </v:shape>
          <o:OLEObject Type="Embed" ProgID="Equation.DSMT4" ShapeID="_x0000_i1080" DrawAspect="Content" ObjectID="_1757165083" r:id="rId62"/>
        </w:object>
      </w:r>
      <w:r w:rsidRPr="00644960">
        <w:rPr>
          <w:rFonts w:cstheme="minorHAnsi"/>
        </w:rPr>
        <w:t xml:space="preserve"> là số cá thì ta phải có</w:t>
      </w:r>
    </w:p>
    <w:p w14:paraId="4DDC546A" w14:textId="77777777" w:rsidR="00756285" w:rsidRPr="00644960" w:rsidRDefault="00756285" w:rsidP="00756285">
      <w:pPr>
        <w:jc w:val="center"/>
        <w:rPr>
          <w:rFonts w:cstheme="minorHAnsi"/>
        </w:rPr>
      </w:pPr>
      <w:r w:rsidRPr="00644960">
        <w:rPr>
          <w:rFonts w:cstheme="minorHAnsi"/>
          <w:position w:val="-24"/>
        </w:rPr>
        <w:object w:dxaOrig="1120" w:dyaOrig="620" w14:anchorId="6A6D3913">
          <v:shape id="_x0000_i1081" type="#_x0000_t75" style="width:56pt;height:31pt" o:ole="">
            <v:imagedata r:id="rId63" o:title=""/>
          </v:shape>
          <o:OLEObject Type="Embed" ProgID="Equation.DSMT4" ShapeID="_x0000_i1081" DrawAspect="Content" ObjectID="_1757165084" r:id="rId64"/>
        </w:object>
      </w:r>
      <w:r w:rsidRPr="00644960">
        <w:rPr>
          <w:rFonts w:cstheme="minorHAnsi"/>
        </w:rPr>
        <w:t xml:space="preserve">  nên </w:t>
      </w:r>
      <w:r w:rsidRPr="00644960">
        <w:rPr>
          <w:rFonts w:cstheme="minorHAnsi"/>
          <w:position w:val="-6"/>
        </w:rPr>
        <w:object w:dxaOrig="999" w:dyaOrig="279" w14:anchorId="7B33742D">
          <v:shape id="_x0000_i1082" type="#_x0000_t75" style="width:50pt;height:14pt" o:ole="">
            <v:imagedata r:id="rId65" o:title=""/>
          </v:shape>
          <o:OLEObject Type="Embed" ProgID="Equation.DSMT4" ShapeID="_x0000_i1082" DrawAspect="Content" ObjectID="_1757165085" r:id="rId66"/>
        </w:object>
      </w:r>
      <w:r w:rsidRPr="00644960">
        <w:rPr>
          <w:rFonts w:cstheme="minorHAnsi"/>
        </w:rPr>
        <w:t>.</w:t>
      </w:r>
    </w:p>
    <w:p w14:paraId="189F3363" w14:textId="77777777" w:rsidR="00756285" w:rsidRPr="00644960" w:rsidRDefault="00756285" w:rsidP="00756285">
      <w:pPr>
        <w:rPr>
          <w:rFonts w:cstheme="minorHAnsi"/>
        </w:rPr>
      </w:pPr>
      <w:r w:rsidRPr="00644960">
        <w:rPr>
          <w:rFonts w:cstheme="minorHAnsi"/>
        </w:rPr>
        <w:t xml:space="preserve">Do đó, </w:t>
      </w:r>
      <w:r w:rsidRPr="00644960">
        <w:rPr>
          <w:rFonts w:cstheme="minorHAnsi"/>
          <w:position w:val="-6"/>
        </w:rPr>
        <w:object w:dxaOrig="700" w:dyaOrig="279" w14:anchorId="7FFCE039">
          <v:shape id="_x0000_i1083" type="#_x0000_t75" style="width:35pt;height:14pt" o:ole="">
            <v:imagedata r:id="rId67" o:title=""/>
          </v:shape>
          <o:OLEObject Type="Embed" ProgID="Equation.DSMT4" ShapeID="_x0000_i1083" DrawAspect="Content" ObjectID="_1757165086" r:id="rId68"/>
        </w:object>
      </w:r>
      <w:r w:rsidRPr="00644960">
        <w:rPr>
          <w:rFonts w:cstheme="minorHAnsi"/>
        </w:rPr>
        <w:t xml:space="preserve"> </w:t>
      </w:r>
    </w:p>
    <w:p w14:paraId="47F38FFE" w14:textId="2E831E61" w:rsidR="002D5761" w:rsidRDefault="002D5761"/>
    <w:p w14:paraId="3C12255B" w14:textId="6D7A9458" w:rsidR="00756285" w:rsidRPr="00644960" w:rsidRDefault="002D5761" w:rsidP="00756285">
      <w:pPr>
        <w:rPr>
          <w:rFonts w:cstheme="minorHAnsi"/>
          <w:bCs/>
        </w:rPr>
      </w:pPr>
      <w:r>
        <w:t>Câu 13:</w:t>
      </w:r>
      <w:r w:rsidR="00756285">
        <w:t>B</w:t>
      </w:r>
      <w:r w:rsidR="00756285" w:rsidRPr="00756285">
        <w:rPr>
          <w:rFonts w:cstheme="minorHAnsi"/>
          <w:b/>
          <w:bCs/>
          <w:highlight w:val="yellow"/>
        </w:rPr>
        <w:t xml:space="preserve"> </w:t>
      </w:r>
      <w:r w:rsidR="00756285" w:rsidRPr="00644960">
        <w:rPr>
          <w:rFonts w:cstheme="minorHAnsi"/>
          <w:b/>
          <w:bCs/>
          <w:highlight w:val="yellow"/>
        </w:rPr>
        <w:t xml:space="preserve">Lời giải. </w:t>
      </w:r>
      <w:r w:rsidR="00756285" w:rsidRPr="00644960">
        <w:rPr>
          <w:rFonts w:cstheme="minorHAnsi"/>
          <w:bCs/>
          <w:highlight w:val="yellow"/>
        </w:rPr>
        <w:t>Đáp số là 40.</w:t>
      </w:r>
    </w:p>
    <w:p w14:paraId="1F2FEE33" w14:textId="77777777" w:rsidR="00756285" w:rsidRPr="00644960" w:rsidRDefault="00756285" w:rsidP="00756285">
      <w:pPr>
        <w:rPr>
          <w:rFonts w:cstheme="minorHAnsi"/>
        </w:rPr>
      </w:pPr>
      <w:r w:rsidRPr="00644960">
        <w:rPr>
          <w:rFonts w:cstheme="minorHAnsi"/>
        </w:rPr>
        <w:t>Theo đề bài, ta có:</w:t>
      </w:r>
    </w:p>
    <w:p w14:paraId="0CD1E1B6" w14:textId="77777777" w:rsidR="00756285" w:rsidRPr="00644960" w:rsidRDefault="00756285" w:rsidP="00756285">
      <w:pPr>
        <w:pStyle w:val="ListParagraph"/>
        <w:numPr>
          <w:ilvl w:val="0"/>
          <w:numId w:val="2"/>
        </w:numPr>
        <w:rPr>
          <w:rFonts w:cstheme="minorHAnsi"/>
          <w:lang w:val="vi-VN"/>
        </w:rPr>
      </w:pPr>
      <w:r w:rsidRPr="00644960">
        <w:rPr>
          <w:rFonts w:cstheme="minorHAnsi"/>
          <w:lang w:val="vi-VN"/>
        </w:rPr>
        <w:t>10 học sinh không giỏi cầu lông, gọi là nhóm 1.</w:t>
      </w:r>
    </w:p>
    <w:p w14:paraId="6ACCCC05" w14:textId="77777777" w:rsidR="00756285" w:rsidRPr="00644960" w:rsidRDefault="00756285" w:rsidP="00756285">
      <w:pPr>
        <w:pStyle w:val="ListParagraph"/>
        <w:numPr>
          <w:ilvl w:val="0"/>
          <w:numId w:val="2"/>
        </w:numPr>
        <w:rPr>
          <w:rFonts w:cstheme="minorHAnsi"/>
          <w:lang w:val="vi-VN"/>
        </w:rPr>
      </w:pPr>
      <w:r w:rsidRPr="00644960">
        <w:rPr>
          <w:rFonts w:cstheme="minorHAnsi"/>
          <w:lang w:val="vi-VN"/>
        </w:rPr>
        <w:t>20 học sinh không giỏi cờ vua, gọi là nhóm 2.</w:t>
      </w:r>
    </w:p>
    <w:p w14:paraId="4DBBD1E7" w14:textId="77777777" w:rsidR="00756285" w:rsidRPr="00644960" w:rsidRDefault="00756285" w:rsidP="00756285">
      <w:pPr>
        <w:pStyle w:val="ListParagraph"/>
        <w:numPr>
          <w:ilvl w:val="0"/>
          <w:numId w:val="2"/>
        </w:numPr>
        <w:rPr>
          <w:rFonts w:cstheme="minorHAnsi"/>
          <w:lang w:val="vi-VN"/>
        </w:rPr>
      </w:pPr>
      <w:r w:rsidRPr="00644960">
        <w:rPr>
          <w:rFonts w:cstheme="minorHAnsi"/>
          <w:lang w:val="vi-VN"/>
        </w:rPr>
        <w:t>30 học sinh không giỏi bơi lội, gọi là nhóm 3.</w:t>
      </w:r>
    </w:p>
    <w:p w14:paraId="39706EF3" w14:textId="77777777" w:rsidR="00756285" w:rsidRPr="00644960" w:rsidRDefault="00756285" w:rsidP="00756285">
      <w:pPr>
        <w:jc w:val="both"/>
        <w:rPr>
          <w:rFonts w:cstheme="minorHAnsi"/>
        </w:rPr>
      </w:pPr>
      <w:r w:rsidRPr="00644960">
        <w:rPr>
          <w:rFonts w:cstheme="minorHAnsi"/>
        </w:rPr>
        <w:lastRenderedPageBreak/>
        <w:t xml:space="preserve">Một học sinh X trong lớp giỏi cả ba môn sẽ không thuộc vào bất cứ nhóm nào trong các nhóm trên (vì các nhóm trên gồm học sinh KHÔNG giỏi một môn nào đó trong ba môn). </w:t>
      </w:r>
    </w:p>
    <w:p w14:paraId="295D2690" w14:textId="77777777" w:rsidR="00756285" w:rsidRPr="00644960" w:rsidRDefault="00756285" w:rsidP="00756285">
      <w:pPr>
        <w:jc w:val="both"/>
        <w:rPr>
          <w:rFonts w:cstheme="minorHAnsi"/>
        </w:rPr>
      </w:pPr>
      <w:r w:rsidRPr="00644960">
        <w:rPr>
          <w:rFonts w:cstheme="minorHAnsi"/>
        </w:rPr>
        <w:t xml:space="preserve">Vì thế, để có càng ít học sinh X càng tốt (do cần tìm số học sinh giỏi ba môn ít nhất có thể) thì tổng số học sinh trong các nhóm 1, 2, 3 phải càng nhiều càng tốt. Khi đó, ta xét các nhóm 1, 2, 3 rời nhau hết thì tổng số học sinh trong đó là </w:t>
      </w:r>
      <w:r w:rsidRPr="00644960">
        <w:rPr>
          <w:rFonts w:cstheme="minorHAnsi"/>
          <w:position w:val="-6"/>
        </w:rPr>
        <w:object w:dxaOrig="1719" w:dyaOrig="279" w14:anchorId="5B015292">
          <v:shape id="_x0000_i1089" type="#_x0000_t75" style="width:86pt;height:14pt" o:ole="">
            <v:imagedata r:id="rId69" o:title=""/>
          </v:shape>
          <o:OLEObject Type="Embed" ProgID="Equation.DSMT4" ShapeID="_x0000_i1089" DrawAspect="Content" ObjectID="_1757165087" r:id="rId70"/>
        </w:object>
      </w:r>
      <w:r w:rsidRPr="00644960">
        <w:rPr>
          <w:rFonts w:cstheme="minorHAnsi"/>
        </w:rPr>
        <w:t xml:space="preserve"> </w:t>
      </w:r>
    </w:p>
    <w:p w14:paraId="759D2452" w14:textId="77777777" w:rsidR="00756285" w:rsidRPr="00644960" w:rsidRDefault="00756285" w:rsidP="00756285">
      <w:pPr>
        <w:rPr>
          <w:rFonts w:cstheme="minorHAnsi"/>
        </w:rPr>
      </w:pPr>
      <w:r w:rsidRPr="00644960">
        <w:rPr>
          <w:rFonts w:cstheme="minorHAnsi"/>
        </w:rPr>
        <w:t xml:space="preserve">Suy ra có ít nhất </w:t>
      </w:r>
      <w:r w:rsidRPr="00644960">
        <w:rPr>
          <w:rFonts w:cstheme="minorHAnsi"/>
          <w:position w:val="-6"/>
        </w:rPr>
        <w:object w:dxaOrig="1340" w:dyaOrig="279" w14:anchorId="5CC992D0">
          <v:shape id="_x0000_i1090" type="#_x0000_t75" style="width:67.5pt;height:14pt" o:ole="">
            <v:imagedata r:id="rId71" o:title=""/>
          </v:shape>
          <o:OLEObject Type="Embed" ProgID="Equation.DSMT4" ShapeID="_x0000_i1090" DrawAspect="Content" ObjectID="_1757165088" r:id="rId72"/>
        </w:object>
      </w:r>
      <w:r w:rsidRPr="00644960">
        <w:rPr>
          <w:rFonts w:cstheme="minorHAnsi"/>
        </w:rPr>
        <w:t xml:space="preserve"> học sinh giỏi cả ba môn.</w:t>
      </w:r>
    </w:p>
    <w:p w14:paraId="55F90524" w14:textId="28875EF8" w:rsidR="002D5761" w:rsidRDefault="002D5761"/>
    <w:p w14:paraId="1B5E3BBB" w14:textId="65C3A43C" w:rsidR="001D0410" w:rsidRPr="00644960" w:rsidRDefault="002D5761" w:rsidP="001D0410">
      <w:pPr>
        <w:rPr>
          <w:rFonts w:cstheme="minorHAnsi"/>
        </w:rPr>
      </w:pPr>
      <w:r>
        <w:t>Câu 14:</w:t>
      </w:r>
      <w:r w:rsidR="001D0410">
        <w:t xml:space="preserve"> A </w:t>
      </w:r>
      <w:r w:rsidR="001D0410" w:rsidRPr="00644960">
        <w:rPr>
          <w:rFonts w:cstheme="minorHAnsi"/>
          <w:b/>
          <w:bCs/>
          <w:highlight w:val="yellow"/>
        </w:rPr>
        <w:t xml:space="preserve">Lời giải. </w:t>
      </w:r>
      <w:r w:rsidR="001D0410" w:rsidRPr="00644960">
        <w:rPr>
          <w:rFonts w:cstheme="minorHAnsi"/>
          <w:bCs/>
          <w:highlight w:val="yellow"/>
        </w:rPr>
        <w:t>Đáp số là 3.</w:t>
      </w:r>
    </w:p>
    <w:p w14:paraId="09264363" w14:textId="77777777" w:rsidR="001D0410" w:rsidRPr="00644960" w:rsidRDefault="001D0410" w:rsidP="001D0410">
      <w:pPr>
        <w:rPr>
          <w:rFonts w:cstheme="minorHAnsi"/>
        </w:rPr>
      </w:pPr>
      <w:r w:rsidRPr="00644960">
        <w:rPr>
          <w:rFonts w:cstheme="minorHAnsi"/>
        </w:rPr>
        <w:t xml:space="preserve">Tổng số đo các góc trong của đa giác là </w:t>
      </w:r>
      <w:r w:rsidRPr="00644960">
        <w:rPr>
          <w:rFonts w:cstheme="minorHAnsi"/>
          <w:position w:val="-10"/>
        </w:rPr>
        <w:object w:dxaOrig="2540" w:dyaOrig="320" w14:anchorId="5F1BF469">
          <v:shape id="_x0000_i1093" type="#_x0000_t75" style="width:127.5pt;height:16.5pt" o:ole="">
            <v:imagedata r:id="rId73" o:title=""/>
          </v:shape>
          <o:OLEObject Type="Embed" ProgID="Equation.DSMT4" ShapeID="_x0000_i1093" DrawAspect="Content" ObjectID="_1757165089" r:id="rId74"/>
        </w:object>
      </w:r>
      <w:r w:rsidRPr="00644960">
        <w:rPr>
          <w:rFonts w:cstheme="minorHAnsi"/>
        </w:rPr>
        <w:t xml:space="preserve"> </w:t>
      </w:r>
    </w:p>
    <w:p w14:paraId="1BF3E743" w14:textId="77777777" w:rsidR="001D0410" w:rsidRPr="00644960" w:rsidRDefault="001D0410" w:rsidP="001D0410">
      <w:pPr>
        <w:rPr>
          <w:rFonts w:cstheme="minorHAnsi"/>
        </w:rPr>
      </w:pPr>
      <w:r w:rsidRPr="00644960">
        <w:rPr>
          <w:rFonts w:cstheme="minorHAnsi"/>
        </w:rPr>
        <w:t xml:space="preserve">Gọi </w:t>
      </w:r>
      <w:r w:rsidRPr="00644960">
        <w:rPr>
          <w:rFonts w:cstheme="minorHAnsi"/>
          <w:position w:val="-6"/>
        </w:rPr>
        <w:object w:dxaOrig="200" w:dyaOrig="220" w14:anchorId="4E7C4273">
          <v:shape id="_x0000_i1094" type="#_x0000_t75" style="width:10pt;height:11.5pt" o:ole="">
            <v:imagedata r:id="rId75" o:title=""/>
          </v:shape>
          <o:OLEObject Type="Embed" ProgID="Equation.DSMT4" ShapeID="_x0000_i1094" DrawAspect="Content" ObjectID="_1757165090" r:id="rId76"/>
        </w:object>
      </w:r>
      <w:r w:rsidRPr="00644960">
        <w:rPr>
          <w:rFonts w:cstheme="minorHAnsi"/>
        </w:rPr>
        <w:t xml:space="preserve"> là số góc nhọn thì </w:t>
      </w:r>
      <w:r w:rsidRPr="00644960">
        <w:rPr>
          <w:rFonts w:cstheme="minorHAnsi"/>
          <w:position w:val="-6"/>
        </w:rPr>
        <w:object w:dxaOrig="620" w:dyaOrig="279" w14:anchorId="100E1B9C">
          <v:shape id="_x0000_i1095" type="#_x0000_t75" style="width:31pt;height:14pt" o:ole="">
            <v:imagedata r:id="rId77" o:title=""/>
          </v:shape>
          <o:OLEObject Type="Embed" ProgID="Equation.DSMT4" ShapeID="_x0000_i1095" DrawAspect="Content" ObjectID="_1757165091" r:id="rId78"/>
        </w:object>
      </w:r>
      <w:r w:rsidRPr="00644960">
        <w:rPr>
          <w:rFonts w:cstheme="minorHAnsi"/>
        </w:rPr>
        <w:t xml:space="preserve"> là số góc vuông – tù. Khi đó, ta có</w:t>
      </w:r>
    </w:p>
    <w:p w14:paraId="76FBB4F3" w14:textId="77777777" w:rsidR="001D0410" w:rsidRPr="00644960" w:rsidRDefault="001D0410" w:rsidP="001D0410">
      <w:pPr>
        <w:jc w:val="center"/>
        <w:rPr>
          <w:rFonts w:cstheme="minorHAnsi"/>
        </w:rPr>
      </w:pPr>
      <w:r w:rsidRPr="00644960">
        <w:rPr>
          <w:rFonts w:cstheme="minorHAnsi"/>
          <w:position w:val="-10"/>
        </w:rPr>
        <w:object w:dxaOrig="4080" w:dyaOrig="320" w14:anchorId="0845DD62">
          <v:shape id="_x0000_i1096" type="#_x0000_t75" style="width:203.5pt;height:16.5pt" o:ole="">
            <v:imagedata r:id="rId79" o:title=""/>
          </v:shape>
          <o:OLEObject Type="Embed" ProgID="Equation.DSMT4" ShapeID="_x0000_i1096" DrawAspect="Content" ObjectID="_1757165092" r:id="rId80"/>
        </w:object>
      </w:r>
      <w:r w:rsidRPr="00644960">
        <w:rPr>
          <w:rFonts w:cstheme="minorHAnsi"/>
        </w:rPr>
        <w:t>.</w:t>
      </w:r>
    </w:p>
    <w:p w14:paraId="3159D6A6" w14:textId="77777777" w:rsidR="001D0410" w:rsidRPr="00644960" w:rsidRDefault="001D0410" w:rsidP="001D0410">
      <w:pPr>
        <w:rPr>
          <w:rFonts w:cstheme="minorHAnsi"/>
        </w:rPr>
      </w:pPr>
      <w:r w:rsidRPr="00644960">
        <w:rPr>
          <w:rFonts w:cstheme="minorHAnsi"/>
        </w:rPr>
        <w:t xml:space="preserve">Do đó, </w:t>
      </w:r>
      <w:r w:rsidRPr="00644960">
        <w:rPr>
          <w:rFonts w:cstheme="minorHAnsi"/>
          <w:position w:val="-6"/>
        </w:rPr>
        <w:object w:dxaOrig="3080" w:dyaOrig="279" w14:anchorId="7B4AA46E">
          <v:shape id="_x0000_i1097" type="#_x0000_t75" style="width:154pt;height:14pt" o:ole="">
            <v:imagedata r:id="rId81" o:title=""/>
          </v:shape>
          <o:OLEObject Type="Embed" ProgID="Equation.DSMT4" ShapeID="_x0000_i1097" DrawAspect="Content" ObjectID="_1757165093" r:id="rId82"/>
        </w:object>
      </w:r>
      <w:r w:rsidRPr="00644960">
        <w:rPr>
          <w:rFonts w:cstheme="minorHAnsi"/>
        </w:rPr>
        <w:t xml:space="preserve"> Vậy đa giác này có nhiều nhất </w:t>
      </w:r>
      <w:r w:rsidRPr="00644960">
        <w:rPr>
          <w:rFonts w:cstheme="minorHAnsi"/>
          <w:position w:val="-6"/>
        </w:rPr>
        <w:object w:dxaOrig="180" w:dyaOrig="279" w14:anchorId="79931A20">
          <v:shape id="_x0000_i1098" type="#_x0000_t75" style="width:9.5pt;height:14pt" o:ole="">
            <v:imagedata r:id="rId83" o:title=""/>
          </v:shape>
          <o:OLEObject Type="Embed" ProgID="Equation.DSMT4" ShapeID="_x0000_i1098" DrawAspect="Content" ObjectID="_1757165094" r:id="rId84"/>
        </w:object>
      </w:r>
      <w:r w:rsidRPr="00644960">
        <w:rPr>
          <w:rFonts w:cstheme="minorHAnsi"/>
        </w:rPr>
        <w:t xml:space="preserve"> góc nhọn.</w:t>
      </w:r>
    </w:p>
    <w:p w14:paraId="47DB02A0" w14:textId="5E8C6842" w:rsidR="002D5761" w:rsidRDefault="002D5761"/>
    <w:p w14:paraId="4311760A" w14:textId="77777777" w:rsidR="001D0410" w:rsidRPr="00644960" w:rsidRDefault="002D5761" w:rsidP="001D0410">
      <w:pPr>
        <w:rPr>
          <w:rFonts w:cstheme="minorHAnsi"/>
          <w:bCs/>
        </w:rPr>
      </w:pPr>
      <w:r>
        <w:t>Câu 15:</w:t>
      </w:r>
      <w:r w:rsidR="001D0410">
        <w:t xml:space="preserve">D </w:t>
      </w:r>
      <w:r w:rsidR="001D0410" w:rsidRPr="00644960">
        <w:rPr>
          <w:rFonts w:cstheme="minorHAnsi"/>
          <w:b/>
          <w:bCs/>
          <w:highlight w:val="yellow"/>
        </w:rPr>
        <w:t xml:space="preserve">Lời giải. </w:t>
      </w:r>
      <w:r w:rsidR="001D0410" w:rsidRPr="00644960">
        <w:rPr>
          <w:rFonts w:cstheme="minorHAnsi"/>
          <w:bCs/>
          <w:highlight w:val="yellow"/>
        </w:rPr>
        <w:t>Đáp số là 40.</w:t>
      </w:r>
    </w:p>
    <w:p w14:paraId="0FEA4377" w14:textId="77777777" w:rsidR="001D0410" w:rsidRPr="00644960" w:rsidRDefault="001D0410" w:rsidP="001D0410">
      <w:pPr>
        <w:jc w:val="both"/>
        <w:rPr>
          <w:rFonts w:cstheme="minorHAnsi"/>
        </w:rPr>
      </w:pPr>
      <w:r w:rsidRPr="00644960">
        <w:rPr>
          <w:rFonts w:cstheme="minorHAnsi"/>
        </w:rPr>
        <w:t xml:space="preserve">Ta thấy rằng chu vi của nền nhà phụ thuộc vào số viên gạch nằm trên viền bao quanh nó. Do đó, không mất tính tổng quát, ta có thể giả sử giá trị nhỏ nhất của chu vi đạt được khi nền nhà cũng là hình chữ nhật. </w:t>
      </w:r>
    </w:p>
    <w:p w14:paraId="292AD9F0" w14:textId="77777777" w:rsidR="001D0410" w:rsidRPr="00644960" w:rsidRDefault="001D0410" w:rsidP="001D0410">
      <w:pPr>
        <w:jc w:val="both"/>
        <w:rPr>
          <w:rFonts w:cstheme="minorHAnsi"/>
        </w:rPr>
      </w:pPr>
      <w:r w:rsidRPr="00644960">
        <w:rPr>
          <w:rFonts w:cstheme="minorHAnsi"/>
        </w:rPr>
        <w:t xml:space="preserve">Gọi </w:t>
      </w:r>
      <w:r w:rsidRPr="00644960">
        <w:rPr>
          <w:rFonts w:cstheme="minorHAnsi"/>
          <w:position w:val="-10"/>
        </w:rPr>
        <w:object w:dxaOrig="400" w:dyaOrig="320" w14:anchorId="5AF8622A">
          <v:shape id="_x0000_i1105" type="#_x0000_t75" style="width:20.5pt;height:16.5pt" o:ole="">
            <v:imagedata r:id="rId85" o:title=""/>
          </v:shape>
          <o:OLEObject Type="Embed" ProgID="Equation.DSMT4" ShapeID="_x0000_i1105" DrawAspect="Content" ObjectID="_1757165095" r:id="rId86"/>
        </w:object>
      </w:r>
      <w:r w:rsidRPr="00644960">
        <w:rPr>
          <w:rFonts w:cstheme="minorHAnsi"/>
        </w:rPr>
        <w:t xml:space="preserve"> là kích thước của nền nhà thì ta có </w:t>
      </w:r>
      <w:r w:rsidRPr="00644960">
        <w:rPr>
          <w:rFonts w:cstheme="minorHAnsi"/>
          <w:position w:val="-6"/>
        </w:rPr>
        <w:object w:dxaOrig="800" w:dyaOrig="279" w14:anchorId="05DACADD">
          <v:shape id="_x0000_i1106" type="#_x0000_t75" style="width:40pt;height:14pt" o:ole="">
            <v:imagedata r:id="rId87" o:title=""/>
          </v:shape>
          <o:OLEObject Type="Embed" ProgID="Equation.DSMT4" ShapeID="_x0000_i1106" DrawAspect="Content" ObjectID="_1757165096" r:id="rId88"/>
        </w:object>
      </w:r>
      <w:r w:rsidRPr="00644960">
        <w:rPr>
          <w:rFonts w:cstheme="minorHAnsi"/>
        </w:rPr>
        <w:t xml:space="preserve">. Khi đó, tổng </w:t>
      </w:r>
      <w:r w:rsidRPr="00644960">
        <w:rPr>
          <w:rFonts w:cstheme="minorHAnsi"/>
          <w:position w:val="-10"/>
        </w:rPr>
        <w:object w:dxaOrig="820" w:dyaOrig="320" w14:anchorId="35A53F73">
          <v:shape id="_x0000_i1107" type="#_x0000_t75" style="width:41pt;height:16.5pt" o:ole="">
            <v:imagedata r:id="rId89" o:title=""/>
          </v:shape>
          <o:OLEObject Type="Embed" ProgID="Equation.DSMT4" ShapeID="_x0000_i1107" DrawAspect="Content" ObjectID="_1757165097" r:id="rId90"/>
        </w:object>
      </w:r>
      <w:r w:rsidRPr="00644960">
        <w:rPr>
          <w:rFonts w:cstheme="minorHAnsi"/>
        </w:rPr>
        <w:t xml:space="preserve"> nhỏ nhất khi hai số càng gần nhau càng tốt. </w:t>
      </w:r>
    </w:p>
    <w:p w14:paraId="6BF79E62" w14:textId="77777777" w:rsidR="001D0410" w:rsidRPr="00644960" w:rsidRDefault="001D0410" w:rsidP="001D0410">
      <w:pPr>
        <w:jc w:val="both"/>
        <w:rPr>
          <w:rFonts w:cstheme="minorHAnsi"/>
          <w:highlight w:val="yellow"/>
        </w:rPr>
      </w:pPr>
      <w:r w:rsidRPr="00644960">
        <w:rPr>
          <w:rFonts w:cstheme="minorHAnsi"/>
        </w:rPr>
        <w:t xml:space="preserve">Khi đó, </w:t>
      </w:r>
      <w:r w:rsidRPr="00644960">
        <w:rPr>
          <w:rFonts w:cstheme="minorHAnsi"/>
          <w:position w:val="-10"/>
        </w:rPr>
        <w:object w:dxaOrig="1380" w:dyaOrig="320" w14:anchorId="1F7FFD57">
          <v:shape id="_x0000_i1108" type="#_x0000_t75" style="width:69pt;height:16.5pt" o:ole="">
            <v:imagedata r:id="rId91" o:title=""/>
          </v:shape>
          <o:OLEObject Type="Embed" ProgID="Equation.DSMT4" ShapeID="_x0000_i1108" DrawAspect="Content" ObjectID="_1757165098" r:id="rId92"/>
        </w:object>
      </w:r>
      <w:r w:rsidRPr="00644960">
        <w:rPr>
          <w:rFonts w:cstheme="minorHAnsi"/>
        </w:rPr>
        <w:t xml:space="preserve"> nên chu vi nhỏ nhất là </w:t>
      </w:r>
      <w:r w:rsidRPr="00644960">
        <w:rPr>
          <w:rFonts w:cstheme="minorHAnsi"/>
          <w:position w:val="-10"/>
        </w:rPr>
        <w:object w:dxaOrig="1600" w:dyaOrig="320" w14:anchorId="0C26AEED">
          <v:shape id="_x0000_i1109" type="#_x0000_t75" style="width:80pt;height:16.5pt" o:ole="">
            <v:imagedata r:id="rId93" o:title=""/>
          </v:shape>
          <o:OLEObject Type="Embed" ProgID="Equation.DSMT4" ShapeID="_x0000_i1109" DrawAspect="Content" ObjectID="_1757165099" r:id="rId94"/>
        </w:object>
      </w:r>
      <w:r w:rsidRPr="00644960">
        <w:rPr>
          <w:rFonts w:cstheme="minorHAnsi"/>
        </w:rPr>
        <w:t xml:space="preserve"> </w:t>
      </w:r>
    </w:p>
    <w:p w14:paraId="64A696A2" w14:textId="1583F969" w:rsidR="002D5761" w:rsidRDefault="002D5761"/>
    <w:p w14:paraId="49CA4719" w14:textId="77777777" w:rsidR="001D0410" w:rsidRPr="00644960" w:rsidRDefault="002D5761" w:rsidP="001D0410">
      <w:pPr>
        <w:rPr>
          <w:rFonts w:cstheme="minorHAnsi"/>
          <w:bCs/>
        </w:rPr>
      </w:pPr>
      <w:r>
        <w:t>Câu 16:</w:t>
      </w:r>
      <w:r w:rsidR="001D0410">
        <w:t xml:space="preserve">B </w:t>
      </w:r>
      <w:r w:rsidR="001D0410" w:rsidRPr="00644960">
        <w:rPr>
          <w:rFonts w:cstheme="minorHAnsi"/>
          <w:b/>
          <w:bCs/>
          <w:highlight w:val="yellow"/>
        </w:rPr>
        <w:t xml:space="preserve">Lời giải. </w:t>
      </w:r>
      <w:r w:rsidR="001D0410" w:rsidRPr="00644960">
        <w:rPr>
          <w:rFonts w:cstheme="minorHAnsi"/>
          <w:bCs/>
          <w:highlight w:val="yellow"/>
        </w:rPr>
        <w:t>Đáp số là 460.</w:t>
      </w:r>
    </w:p>
    <w:p w14:paraId="70166B90" w14:textId="77777777" w:rsidR="001D0410" w:rsidRPr="00644960" w:rsidRDefault="001D0410" w:rsidP="001D0410">
      <w:pPr>
        <w:rPr>
          <w:rFonts w:cstheme="minorHAnsi"/>
        </w:rPr>
      </w:pPr>
      <w:r w:rsidRPr="00644960">
        <w:rPr>
          <w:rFonts w:cstheme="minorHAnsi"/>
        </w:rPr>
        <w:t xml:space="preserve">Gọi </w:t>
      </w:r>
      <w:r w:rsidRPr="00644960">
        <w:rPr>
          <w:rFonts w:cstheme="minorHAnsi"/>
          <w:position w:val="-10"/>
        </w:rPr>
        <w:object w:dxaOrig="760" w:dyaOrig="320" w14:anchorId="2829C10E">
          <v:shape id="_x0000_i1115" type="#_x0000_t75" style="width:38.5pt;height:16.5pt" o:ole="">
            <v:imagedata r:id="rId95" o:title=""/>
          </v:shape>
          <o:OLEObject Type="Embed" ProgID="Equation.DSMT4" ShapeID="_x0000_i1115" DrawAspect="Content" ObjectID="_1757165100" r:id="rId96"/>
        </w:object>
      </w:r>
      <w:r w:rsidRPr="00644960">
        <w:rPr>
          <w:rFonts w:cstheme="minorHAnsi"/>
        </w:rPr>
        <w:t xml:space="preserve"> là kích thước dài, rộng, cao của cái bánh. </w:t>
      </w:r>
    </w:p>
    <w:p w14:paraId="27295938" w14:textId="77777777" w:rsidR="001D0410" w:rsidRPr="00644960" w:rsidRDefault="001D0410" w:rsidP="001D0410">
      <w:pPr>
        <w:rPr>
          <w:rFonts w:cstheme="minorHAnsi"/>
        </w:rPr>
      </w:pPr>
      <w:r w:rsidRPr="00644960">
        <w:rPr>
          <w:rFonts w:cstheme="minorHAnsi"/>
        </w:rPr>
        <w:t xml:space="preserve">Ta thấy rằng ở cách cắt thứ nhất: diện tích tăng lên là </w:t>
      </w:r>
      <w:r w:rsidRPr="00644960">
        <w:rPr>
          <w:rFonts w:cstheme="minorHAnsi"/>
          <w:position w:val="-24"/>
        </w:rPr>
        <w:object w:dxaOrig="1680" w:dyaOrig="620" w14:anchorId="64E007E8">
          <v:shape id="_x0000_i1116" type="#_x0000_t75" style="width:84pt;height:31pt" o:ole="">
            <v:imagedata r:id="rId97" o:title=""/>
          </v:shape>
          <o:OLEObject Type="Embed" ProgID="Equation.DSMT4" ShapeID="_x0000_i1116" DrawAspect="Content" ObjectID="_1757165101" r:id="rId98"/>
        </w:object>
      </w:r>
      <w:r w:rsidRPr="00644960">
        <w:rPr>
          <w:rFonts w:cstheme="minorHAnsi"/>
        </w:rPr>
        <w:t xml:space="preserve"> nên </w:t>
      </w:r>
      <w:r w:rsidRPr="00644960">
        <w:rPr>
          <w:rFonts w:cstheme="minorHAnsi"/>
          <w:position w:val="-6"/>
        </w:rPr>
        <w:object w:dxaOrig="980" w:dyaOrig="279" w14:anchorId="019C369D">
          <v:shape id="_x0000_i1117" type="#_x0000_t75" style="width:48.5pt;height:14pt" o:ole="">
            <v:imagedata r:id="rId99" o:title=""/>
          </v:shape>
          <o:OLEObject Type="Embed" ProgID="Equation.DSMT4" ShapeID="_x0000_i1117" DrawAspect="Content" ObjectID="_1757165102" r:id="rId100"/>
        </w:object>
      </w:r>
      <w:r w:rsidRPr="00644960">
        <w:rPr>
          <w:rFonts w:cstheme="minorHAnsi"/>
        </w:rPr>
        <w:t>.</w:t>
      </w:r>
    </w:p>
    <w:p w14:paraId="78506E04" w14:textId="77777777" w:rsidR="001D0410" w:rsidRPr="00644960" w:rsidRDefault="001D0410" w:rsidP="001D0410">
      <w:pPr>
        <w:rPr>
          <w:rFonts w:cstheme="minorHAnsi"/>
        </w:rPr>
      </w:pPr>
      <w:r w:rsidRPr="00644960">
        <w:rPr>
          <w:rFonts w:cstheme="minorHAnsi"/>
        </w:rPr>
        <w:t xml:space="preserve">Ở cách cắt thứ hai, diện tích tăng thêm là </w:t>
      </w:r>
      <w:r w:rsidRPr="00644960">
        <w:rPr>
          <w:rFonts w:cstheme="minorHAnsi"/>
          <w:position w:val="-6"/>
        </w:rPr>
        <w:object w:dxaOrig="1300" w:dyaOrig="279" w14:anchorId="60E7C4A7">
          <v:shape id="_x0000_i1118" type="#_x0000_t75" style="width:65pt;height:14pt" o:ole="">
            <v:imagedata r:id="rId101" o:title=""/>
          </v:shape>
          <o:OLEObject Type="Embed" ProgID="Equation.DSMT4" ShapeID="_x0000_i1118" DrawAspect="Content" ObjectID="_1757165103" r:id="rId102"/>
        </w:object>
      </w:r>
      <w:r w:rsidRPr="00644960">
        <w:rPr>
          <w:rFonts w:cstheme="minorHAnsi"/>
        </w:rPr>
        <w:t xml:space="preserve"> nên </w:t>
      </w:r>
      <w:r w:rsidRPr="00644960">
        <w:rPr>
          <w:rFonts w:cstheme="minorHAnsi"/>
          <w:position w:val="-6"/>
        </w:rPr>
        <w:object w:dxaOrig="880" w:dyaOrig="279" w14:anchorId="36702D89">
          <v:shape id="_x0000_i1119" type="#_x0000_t75" style="width:44pt;height:14pt" o:ole="">
            <v:imagedata r:id="rId103" o:title=""/>
          </v:shape>
          <o:OLEObject Type="Embed" ProgID="Equation.DSMT4" ShapeID="_x0000_i1119" DrawAspect="Content" ObjectID="_1757165104" r:id="rId104"/>
        </w:object>
      </w:r>
      <w:r w:rsidRPr="00644960">
        <w:rPr>
          <w:rFonts w:cstheme="minorHAnsi"/>
        </w:rPr>
        <w:t xml:space="preserve">; tương tự ở cách cắt cuối thì diện tích tăng thêm là </w:t>
      </w:r>
      <w:r w:rsidRPr="00644960">
        <w:rPr>
          <w:rFonts w:cstheme="minorHAnsi"/>
          <w:position w:val="-6"/>
        </w:rPr>
        <w:object w:dxaOrig="1320" w:dyaOrig="279" w14:anchorId="088FB12C">
          <v:shape id="_x0000_i1120" type="#_x0000_t75" style="width:66pt;height:14pt" o:ole="">
            <v:imagedata r:id="rId105" o:title=""/>
          </v:shape>
          <o:OLEObject Type="Embed" ProgID="Equation.DSMT4" ShapeID="_x0000_i1120" DrawAspect="Content" ObjectID="_1757165105" r:id="rId106"/>
        </w:object>
      </w:r>
      <w:r w:rsidRPr="00644960">
        <w:rPr>
          <w:rFonts w:cstheme="minorHAnsi"/>
        </w:rPr>
        <w:t xml:space="preserve"> nên </w:t>
      </w:r>
      <w:r w:rsidRPr="00644960">
        <w:rPr>
          <w:rFonts w:cstheme="minorHAnsi"/>
          <w:position w:val="-6"/>
        </w:rPr>
        <w:object w:dxaOrig="960" w:dyaOrig="279" w14:anchorId="0B8C94A4">
          <v:shape id="_x0000_i1121" type="#_x0000_t75" style="width:48.5pt;height:14pt" o:ole="">
            <v:imagedata r:id="rId107" o:title=""/>
          </v:shape>
          <o:OLEObject Type="Embed" ProgID="Equation.DSMT4" ShapeID="_x0000_i1121" DrawAspect="Content" ObjectID="_1757165106" r:id="rId108"/>
        </w:object>
      </w:r>
      <w:r w:rsidRPr="00644960">
        <w:rPr>
          <w:rFonts w:cstheme="minorHAnsi"/>
        </w:rPr>
        <w:t xml:space="preserve"> </w:t>
      </w:r>
    </w:p>
    <w:p w14:paraId="409983E4" w14:textId="77777777" w:rsidR="001D0410" w:rsidRPr="00644960" w:rsidRDefault="001D0410" w:rsidP="001D0410">
      <w:pPr>
        <w:rPr>
          <w:rFonts w:cstheme="minorHAnsi"/>
        </w:rPr>
      </w:pPr>
      <w:r w:rsidRPr="00644960">
        <w:rPr>
          <w:rFonts w:cstheme="minorHAnsi"/>
        </w:rPr>
        <w:t xml:space="preserve">Vậy diện tích toàn phần của cái bánh là </w:t>
      </w:r>
      <w:r w:rsidRPr="00644960">
        <w:rPr>
          <w:rFonts w:cstheme="minorHAnsi"/>
          <w:position w:val="-10"/>
        </w:rPr>
        <w:object w:dxaOrig="2799" w:dyaOrig="360" w14:anchorId="2B2F1F23">
          <v:shape id="_x0000_i1122" type="#_x0000_t75" style="width:140pt;height:18.5pt" o:ole="">
            <v:imagedata r:id="rId109" o:title=""/>
          </v:shape>
          <o:OLEObject Type="Embed" ProgID="Equation.DSMT4" ShapeID="_x0000_i1122" DrawAspect="Content" ObjectID="_1757165107" r:id="rId110"/>
        </w:object>
      </w:r>
      <w:r w:rsidRPr="00644960">
        <w:rPr>
          <w:rFonts w:cstheme="minorHAnsi"/>
        </w:rPr>
        <w:t xml:space="preserve"> </w:t>
      </w:r>
    </w:p>
    <w:p w14:paraId="55C15996" w14:textId="5C65A628" w:rsidR="002D5761" w:rsidRDefault="002D5761"/>
    <w:p w14:paraId="6D8570C2" w14:textId="77777777" w:rsidR="001D0410" w:rsidRPr="00644960" w:rsidRDefault="002D5761" w:rsidP="001D0410">
      <w:pPr>
        <w:spacing w:after="120"/>
        <w:jc w:val="both"/>
        <w:rPr>
          <w:rFonts w:cstheme="minorHAnsi"/>
        </w:rPr>
      </w:pPr>
      <w:r>
        <w:t>Câu 17:</w:t>
      </w:r>
      <w:r w:rsidR="001D0410">
        <w:t xml:space="preserve">C </w:t>
      </w:r>
      <w:r w:rsidR="001D0410" w:rsidRPr="00644960">
        <w:rPr>
          <w:rFonts w:cstheme="minorHAnsi"/>
          <w:b/>
          <w:bCs/>
        </w:rPr>
        <w:t>Gửi đáp án</w:t>
      </w:r>
    </w:p>
    <w:p w14:paraId="3343B6FE" w14:textId="77777777" w:rsidR="001D0410" w:rsidRPr="00644960" w:rsidRDefault="001D0410" w:rsidP="001D0410">
      <w:pPr>
        <w:spacing w:after="120"/>
        <w:jc w:val="both"/>
        <w:rPr>
          <w:rFonts w:cstheme="minorHAnsi"/>
        </w:rPr>
      </w:pPr>
      <w:r w:rsidRPr="00644960">
        <w:rPr>
          <w:rFonts w:cstheme="minorHAnsi"/>
          <w:b/>
          <w:bCs/>
          <w:highlight w:val="yellow"/>
        </w:rPr>
        <w:t xml:space="preserve">Lời giải. </w:t>
      </w:r>
      <w:r w:rsidRPr="00644960">
        <w:rPr>
          <w:rFonts w:cstheme="minorHAnsi"/>
          <w:bCs/>
          <w:highlight w:val="yellow"/>
        </w:rPr>
        <w:t>Đáp số là 41.</w:t>
      </w:r>
    </w:p>
    <w:p w14:paraId="47CFF322" w14:textId="77777777" w:rsidR="001D0410" w:rsidRPr="00644960" w:rsidRDefault="001D0410" w:rsidP="001D0410">
      <w:pPr>
        <w:spacing w:after="120"/>
        <w:jc w:val="both"/>
        <w:rPr>
          <w:rFonts w:cstheme="minorHAnsi"/>
        </w:rPr>
      </w:pPr>
      <w:r w:rsidRPr="00644960">
        <w:rPr>
          <w:rFonts w:cstheme="minorHAnsi"/>
        </w:rPr>
        <w:lastRenderedPageBreak/>
        <w:t xml:space="preserve">Đoạn thẳng cắt hai trục tọa độ được nối từ cặp điểm thuộc </w:t>
      </w:r>
      <w:r w:rsidRPr="00644960">
        <w:rPr>
          <w:rFonts w:cstheme="minorHAnsi"/>
          <w:position w:val="-10"/>
        </w:rPr>
        <w:object w:dxaOrig="880" w:dyaOrig="320" w14:anchorId="33831222">
          <v:shape id="_x0000_i1131" type="#_x0000_t75" style="width:44pt;height:16.5pt" o:ole="">
            <v:imagedata r:id="rId111" o:title=""/>
          </v:shape>
          <o:OLEObject Type="Embed" ProgID="Equation.DSMT4" ShapeID="_x0000_i1131" DrawAspect="Content" ObjectID="_1757165108" r:id="rId112"/>
        </w:object>
      </w:r>
      <w:r w:rsidRPr="00644960">
        <w:rPr>
          <w:rFonts w:cstheme="minorHAnsi"/>
        </w:rPr>
        <w:t xml:space="preserve"> hoặc cặp điểm thuộc </w:t>
      </w:r>
      <w:r w:rsidRPr="00644960">
        <w:rPr>
          <w:rFonts w:cstheme="minorHAnsi"/>
          <w:position w:val="-10"/>
        </w:rPr>
        <w:object w:dxaOrig="999" w:dyaOrig="320" w14:anchorId="465B6CD5">
          <v:shape id="_x0000_i1132" type="#_x0000_t75" style="width:50pt;height:16.5pt" o:ole="">
            <v:imagedata r:id="rId113" o:title=""/>
          </v:shape>
          <o:OLEObject Type="Embed" ProgID="Equation.DSMT4" ShapeID="_x0000_i1132" DrawAspect="Content" ObjectID="_1757165109" r:id="rId114"/>
        </w:object>
      </w:r>
      <w:r w:rsidRPr="00644960">
        <w:rPr>
          <w:rFonts w:cstheme="minorHAnsi"/>
        </w:rPr>
        <w:t xml:space="preserve"> Khi đó, số đoạn thẳng cần tìm là </w:t>
      </w:r>
    </w:p>
    <w:p w14:paraId="0FAF366C" w14:textId="77777777" w:rsidR="001D0410" w:rsidRPr="00644960" w:rsidRDefault="001D0410" w:rsidP="001D0410">
      <w:pPr>
        <w:spacing w:after="120"/>
        <w:jc w:val="center"/>
        <w:rPr>
          <w:rFonts w:cstheme="minorHAnsi"/>
        </w:rPr>
      </w:pPr>
      <w:r w:rsidRPr="00644960">
        <w:rPr>
          <w:rFonts w:cstheme="minorHAnsi"/>
          <w:position w:val="-6"/>
        </w:rPr>
        <w:object w:dxaOrig="1500" w:dyaOrig="279" w14:anchorId="3C6AEFFC">
          <v:shape id="_x0000_i1133" type="#_x0000_t75" style="width:75pt;height:14pt" o:ole="">
            <v:imagedata r:id="rId115" o:title=""/>
          </v:shape>
          <o:OLEObject Type="Embed" ProgID="Equation.DSMT4" ShapeID="_x0000_i1133" DrawAspect="Content" ObjectID="_1757165110" r:id="rId116"/>
        </w:object>
      </w:r>
    </w:p>
    <w:p w14:paraId="74E5EC8C" w14:textId="4FC78342" w:rsidR="002D5761" w:rsidRDefault="002D5761"/>
    <w:p w14:paraId="7C166669" w14:textId="77777777" w:rsidR="001D0410" w:rsidRPr="00644960" w:rsidRDefault="002D5761" w:rsidP="001D0410">
      <w:pPr>
        <w:rPr>
          <w:rFonts w:cstheme="minorHAnsi"/>
        </w:rPr>
      </w:pPr>
      <w:r>
        <w:t>Câu 18:</w:t>
      </w:r>
      <w:r w:rsidR="001D0410">
        <w:t xml:space="preserve">D </w:t>
      </w:r>
      <w:r w:rsidR="001D0410" w:rsidRPr="00644960">
        <w:rPr>
          <w:rFonts w:cstheme="minorHAnsi"/>
          <w:b/>
          <w:highlight w:val="yellow"/>
        </w:rPr>
        <w:t xml:space="preserve">Lời giải. </w:t>
      </w:r>
      <w:r w:rsidR="001D0410" w:rsidRPr="00644960">
        <w:rPr>
          <w:rFonts w:cstheme="minorHAnsi"/>
          <w:highlight w:val="yellow"/>
        </w:rPr>
        <w:t>Đáp số là 2000.</w:t>
      </w:r>
    </w:p>
    <w:p w14:paraId="0263D777" w14:textId="77777777" w:rsidR="001D0410" w:rsidRPr="00644960" w:rsidRDefault="001D0410" w:rsidP="001D0410">
      <w:pPr>
        <w:rPr>
          <w:rFonts w:cstheme="minorHAnsi"/>
        </w:rPr>
      </w:pPr>
      <w:r w:rsidRPr="00644960">
        <w:rPr>
          <w:rFonts w:cstheme="minorHAnsi"/>
        </w:rPr>
        <w:t xml:space="preserve">Gọi Dài, Rộng, Cao là kích thước của hình hộp chữ nhật, giả sử ta có: </w:t>
      </w:r>
    </w:p>
    <w:p w14:paraId="4B4D9385" w14:textId="77777777" w:rsidR="001D0410" w:rsidRPr="00644960" w:rsidRDefault="001D0410" w:rsidP="001D0410">
      <w:pPr>
        <w:pStyle w:val="ListParagraph"/>
        <w:numPr>
          <w:ilvl w:val="0"/>
          <w:numId w:val="3"/>
        </w:numPr>
        <w:rPr>
          <w:rFonts w:cstheme="minorHAnsi"/>
        </w:rPr>
      </w:pPr>
      <w:r w:rsidRPr="00644960">
        <w:rPr>
          <w:rFonts w:cstheme="minorHAnsi"/>
        </w:rPr>
        <w:t>Dài × Rộng = 1.</w:t>
      </w:r>
    </w:p>
    <w:p w14:paraId="7A21445C" w14:textId="77777777" w:rsidR="001D0410" w:rsidRPr="00644960" w:rsidRDefault="001D0410" w:rsidP="001D0410">
      <w:pPr>
        <w:pStyle w:val="ListParagraph"/>
        <w:numPr>
          <w:ilvl w:val="0"/>
          <w:numId w:val="3"/>
        </w:numPr>
        <w:rPr>
          <w:rFonts w:cstheme="minorHAnsi"/>
        </w:rPr>
      </w:pPr>
      <w:r w:rsidRPr="00644960">
        <w:rPr>
          <w:rFonts w:cstheme="minorHAnsi"/>
        </w:rPr>
        <w:t>Rộng × Cao = 2/5.</w:t>
      </w:r>
    </w:p>
    <w:p w14:paraId="6948759B" w14:textId="77777777" w:rsidR="001D0410" w:rsidRPr="00644960" w:rsidRDefault="001D0410" w:rsidP="001D0410">
      <w:pPr>
        <w:pStyle w:val="ListParagraph"/>
        <w:numPr>
          <w:ilvl w:val="0"/>
          <w:numId w:val="3"/>
        </w:numPr>
        <w:rPr>
          <w:rFonts w:cstheme="minorHAnsi"/>
        </w:rPr>
      </w:pPr>
      <w:r w:rsidRPr="00644960">
        <w:rPr>
          <w:rFonts w:cstheme="minorHAnsi"/>
        </w:rPr>
        <w:t>Cao × Dài = 10.</w:t>
      </w:r>
    </w:p>
    <w:p w14:paraId="1BD4A2A3" w14:textId="77777777" w:rsidR="001D0410" w:rsidRPr="00644960" w:rsidRDefault="001D0410" w:rsidP="001D0410">
      <w:pPr>
        <w:rPr>
          <w:rFonts w:cstheme="minorHAnsi"/>
        </w:rPr>
      </w:pPr>
      <w:r w:rsidRPr="00644960">
        <w:rPr>
          <w:rFonts w:cstheme="minorHAnsi"/>
        </w:rPr>
        <w:t>Suy ra (Dài × Rộng) × (Rộng × Cao) × (Cao × Dài) = 4 hay Thể tích × Thể tích = 4.</w:t>
      </w:r>
    </w:p>
    <w:p w14:paraId="47700D33" w14:textId="77777777" w:rsidR="001D0410" w:rsidRPr="00644960" w:rsidRDefault="001D0410" w:rsidP="001D0410">
      <w:pPr>
        <w:rPr>
          <w:rFonts w:cstheme="minorHAnsi"/>
        </w:rPr>
      </w:pPr>
      <w:r w:rsidRPr="00644960">
        <w:rPr>
          <w:rFonts w:cstheme="minorHAnsi"/>
        </w:rPr>
        <w:t>Do đó, thể tích cần tìm là 2 mét khối = 2000 lít.</w:t>
      </w:r>
    </w:p>
    <w:p w14:paraId="6C4D9272" w14:textId="30B72A08" w:rsidR="002D5761" w:rsidRDefault="002D5761"/>
    <w:p w14:paraId="005299E9" w14:textId="77777777" w:rsidR="001D0410" w:rsidRPr="00644960" w:rsidRDefault="002D5761" w:rsidP="001D0410">
      <w:pPr>
        <w:rPr>
          <w:rFonts w:cstheme="minorHAnsi"/>
        </w:rPr>
      </w:pPr>
      <w:r>
        <w:t>Câu 19:</w:t>
      </w:r>
      <w:r w:rsidR="001D0410">
        <w:t xml:space="preserve">C </w:t>
      </w:r>
      <w:r w:rsidR="001D0410" w:rsidRPr="00644960">
        <w:rPr>
          <w:rFonts w:cstheme="minorHAnsi"/>
          <w:b/>
          <w:highlight w:val="yellow"/>
        </w:rPr>
        <w:t xml:space="preserve">Lời giải. </w:t>
      </w:r>
      <w:r w:rsidR="001D0410" w:rsidRPr="00644960">
        <w:rPr>
          <w:rFonts w:cstheme="minorHAnsi"/>
          <w:highlight w:val="yellow"/>
        </w:rPr>
        <w:t>Đáp số là 28.</w:t>
      </w:r>
    </w:p>
    <w:p w14:paraId="7BE71E36" w14:textId="77777777" w:rsidR="001D0410" w:rsidRPr="00644960" w:rsidRDefault="001D0410" w:rsidP="001D0410">
      <w:pPr>
        <w:rPr>
          <w:rFonts w:cstheme="minorHAnsi"/>
        </w:rPr>
      </w:pPr>
      <w:r w:rsidRPr="00644960">
        <w:rPr>
          <w:rFonts w:cstheme="minorHAnsi"/>
        </w:rPr>
        <w:t xml:space="preserve">Gọi </w:t>
      </w:r>
      <w:r w:rsidRPr="00644960">
        <w:rPr>
          <w:rFonts w:cstheme="minorHAnsi"/>
          <w:position w:val="-6"/>
        </w:rPr>
        <w:object w:dxaOrig="200" w:dyaOrig="220" w14:anchorId="6A00BEB5">
          <v:shape id="_x0000_i1137" type="#_x0000_t75" style="width:10pt;height:11.5pt" o:ole="">
            <v:imagedata r:id="rId117" o:title=""/>
          </v:shape>
          <o:OLEObject Type="Embed" ProgID="Equation.DSMT4" ShapeID="_x0000_i1137" DrawAspect="Content" ObjectID="_1757165111" r:id="rId118"/>
        </w:object>
      </w:r>
      <w:r w:rsidRPr="00644960">
        <w:rPr>
          <w:rFonts w:cstheme="minorHAnsi"/>
        </w:rPr>
        <w:t xml:space="preserve"> là kích thước hàng rào sau khi sửa thì số ngày công sẽ là </w:t>
      </w:r>
    </w:p>
    <w:p w14:paraId="6C7F0204" w14:textId="77777777" w:rsidR="001D0410" w:rsidRPr="00644960" w:rsidRDefault="001D0410" w:rsidP="001D0410">
      <w:pPr>
        <w:jc w:val="center"/>
        <w:rPr>
          <w:rFonts w:cstheme="minorHAnsi"/>
        </w:rPr>
      </w:pPr>
      <w:r w:rsidRPr="00644960">
        <w:rPr>
          <w:rFonts w:cstheme="minorHAnsi"/>
          <w:position w:val="-14"/>
        </w:rPr>
        <w:object w:dxaOrig="2860" w:dyaOrig="400" w14:anchorId="39A10806">
          <v:shape id="_x0000_i1138" type="#_x0000_t75" style="width:143pt;height:20pt" o:ole="">
            <v:imagedata r:id="rId119" o:title=""/>
          </v:shape>
          <o:OLEObject Type="Embed" ProgID="Equation.DSMT4" ShapeID="_x0000_i1138" DrawAspect="Content" ObjectID="_1757165112" r:id="rId120"/>
        </w:object>
      </w:r>
      <w:r w:rsidRPr="00644960">
        <w:rPr>
          <w:rFonts w:cstheme="minorHAnsi"/>
        </w:rPr>
        <w:t>.</w:t>
      </w:r>
    </w:p>
    <w:p w14:paraId="5F7D3A2E" w14:textId="77777777" w:rsidR="001D0410" w:rsidRPr="00644960" w:rsidRDefault="001D0410" w:rsidP="001D0410">
      <w:pPr>
        <w:rPr>
          <w:rFonts w:cstheme="minorHAnsi"/>
        </w:rPr>
      </w:pPr>
      <w:r w:rsidRPr="00644960">
        <w:rPr>
          <w:rFonts w:cstheme="minorHAnsi"/>
        </w:rPr>
        <w:t xml:space="preserve">Để thời gian càng ít thì </w:t>
      </w:r>
      <w:r w:rsidRPr="00644960">
        <w:rPr>
          <w:rFonts w:cstheme="minorHAnsi"/>
          <w:position w:val="-10"/>
        </w:rPr>
        <w:object w:dxaOrig="1120" w:dyaOrig="320" w14:anchorId="71BD9D4D">
          <v:shape id="_x0000_i1139" type="#_x0000_t75" style="width:56pt;height:16pt" o:ole="">
            <v:imagedata r:id="rId121" o:title=""/>
          </v:shape>
          <o:OLEObject Type="Embed" ProgID="Equation.DSMT4" ShapeID="_x0000_i1139" DrawAspect="Content" ObjectID="_1757165113" r:id="rId122"/>
        </w:object>
      </w:r>
      <w:r w:rsidRPr="00644960">
        <w:rPr>
          <w:rFonts w:cstheme="minorHAnsi"/>
        </w:rPr>
        <w:t xml:space="preserve"> và </w:t>
      </w:r>
      <w:r w:rsidRPr="00644960">
        <w:rPr>
          <w:rFonts w:cstheme="minorHAnsi"/>
          <w:position w:val="-14"/>
        </w:rPr>
        <w:object w:dxaOrig="4599" w:dyaOrig="400" w14:anchorId="12488BFC">
          <v:shape id="_x0000_i1140" type="#_x0000_t75" style="width:230pt;height:20pt" o:ole="">
            <v:imagedata r:id="rId123" o:title=""/>
          </v:shape>
          <o:OLEObject Type="Embed" ProgID="Equation.DSMT4" ShapeID="_x0000_i1140" DrawAspect="Content" ObjectID="_1757165114" r:id="rId124"/>
        </w:object>
      </w:r>
      <w:r w:rsidRPr="00644960">
        <w:rPr>
          <w:rFonts w:cstheme="minorHAnsi"/>
        </w:rPr>
        <w:t xml:space="preserve"> </w:t>
      </w:r>
    </w:p>
    <w:p w14:paraId="622DD1BF" w14:textId="77777777" w:rsidR="001D0410" w:rsidRPr="00644960" w:rsidRDefault="001D0410" w:rsidP="001D0410">
      <w:pPr>
        <w:rPr>
          <w:rFonts w:cstheme="minorHAnsi"/>
        </w:rPr>
      </w:pPr>
      <w:r w:rsidRPr="00644960">
        <w:rPr>
          <w:rFonts w:cstheme="minorHAnsi"/>
        </w:rPr>
        <w:t xml:space="preserve">Do đó, số ngày ít nhất là </w:t>
      </w:r>
      <w:r w:rsidRPr="00644960">
        <w:rPr>
          <w:rFonts w:cstheme="minorHAnsi"/>
          <w:position w:val="-8"/>
        </w:rPr>
        <w:object w:dxaOrig="360" w:dyaOrig="300" w14:anchorId="042F0384">
          <v:shape id="_x0000_i1141" type="#_x0000_t75" style="width:18.5pt;height:15.5pt" o:ole="">
            <v:imagedata r:id="rId125" o:title=""/>
          </v:shape>
          <o:OLEObject Type="Embed" ProgID="Equation.DSMT4" ShapeID="_x0000_i1141" DrawAspect="Content" ObjectID="_1757165115" r:id="rId126"/>
        </w:object>
      </w:r>
      <w:r w:rsidRPr="00644960">
        <w:rPr>
          <w:rFonts w:cstheme="minorHAnsi"/>
        </w:rPr>
        <w:t xml:space="preserve"> nếu sửa hàng rào thành kích thước </w:t>
      </w:r>
      <w:r w:rsidRPr="00644960">
        <w:rPr>
          <w:rFonts w:cstheme="minorHAnsi"/>
          <w:position w:val="-8"/>
        </w:rPr>
        <w:object w:dxaOrig="999" w:dyaOrig="300" w14:anchorId="1AA67E93">
          <v:shape id="_x0000_i1142" type="#_x0000_t75" style="width:50pt;height:15.5pt" o:ole="">
            <v:imagedata r:id="rId127" o:title=""/>
          </v:shape>
          <o:OLEObject Type="Embed" ProgID="Equation.DSMT4" ShapeID="_x0000_i1142" DrawAspect="Content" ObjectID="_1757165116" r:id="rId128"/>
        </w:object>
      </w:r>
      <w:r w:rsidRPr="00644960">
        <w:rPr>
          <w:rFonts w:cstheme="minorHAnsi"/>
        </w:rPr>
        <w:t xml:space="preserve"> </w:t>
      </w:r>
    </w:p>
    <w:p w14:paraId="4A6A3335" w14:textId="12D480D4" w:rsidR="002D5761" w:rsidRDefault="002D5761"/>
    <w:p w14:paraId="42B243D7" w14:textId="77777777" w:rsidR="001D0410" w:rsidRPr="00644960" w:rsidRDefault="002D5761" w:rsidP="001D0410">
      <w:pPr>
        <w:rPr>
          <w:rFonts w:cstheme="minorHAnsi"/>
        </w:rPr>
      </w:pPr>
      <w:r>
        <w:t>Câu 20:</w:t>
      </w:r>
      <w:r w:rsidR="001D0410">
        <w:t xml:space="preserve">A </w:t>
      </w:r>
      <w:r w:rsidR="001D0410" w:rsidRPr="00644960">
        <w:rPr>
          <w:rFonts w:cstheme="minorHAnsi"/>
          <w:b/>
          <w:highlight w:val="yellow"/>
        </w:rPr>
        <w:t xml:space="preserve">Lời giải. </w:t>
      </w:r>
      <w:r w:rsidR="001D0410" w:rsidRPr="00644960">
        <w:rPr>
          <w:rFonts w:cstheme="minorHAnsi"/>
          <w:highlight w:val="yellow"/>
        </w:rPr>
        <w:t>Đáp số là 15h45’.</w:t>
      </w:r>
    </w:p>
    <w:p w14:paraId="4BE15683" w14:textId="77777777" w:rsidR="001D0410" w:rsidRPr="00644960" w:rsidRDefault="001D0410" w:rsidP="001D0410">
      <w:pPr>
        <w:rPr>
          <w:rFonts w:cstheme="minorHAnsi"/>
        </w:rPr>
      </w:pPr>
      <w:r w:rsidRPr="00644960">
        <w:rPr>
          <w:rFonts w:cstheme="minorHAnsi"/>
        </w:rPr>
        <w:t>Thời gian đi từ trạm A đến trạm B, thông qua 30 trạm ở giữa là 31 phút.</w:t>
      </w:r>
    </w:p>
    <w:p w14:paraId="1EC0BD67" w14:textId="77777777" w:rsidR="001D0410" w:rsidRPr="00644960" w:rsidRDefault="001D0410" w:rsidP="001D0410">
      <w:pPr>
        <w:jc w:val="both"/>
        <w:rPr>
          <w:rFonts w:cstheme="minorHAnsi"/>
        </w:rPr>
      </w:pPr>
      <w:r w:rsidRPr="00644960">
        <w:rPr>
          <w:rFonts w:cstheme="minorHAnsi"/>
        </w:rPr>
        <w:t xml:space="preserve">Tổng đoạn đường Phúc từ nhà đến trường (có ngủ quên và quay lại) và đoạn đường từ trường về nhà (cũng có ngủ quên và quay lại) bằng 2 lần đoạn đường AB. Do đó, tổng thời gian 2 lần đi là: 2 </w:t>
      </w:r>
      <w:r w:rsidRPr="00644960">
        <w:rPr>
          <w:rFonts w:cstheme="minorHAnsi"/>
        </w:rPr>
        <w:sym w:font="Symbol" w:char="F0B4"/>
      </w:r>
      <w:r w:rsidRPr="00644960">
        <w:rPr>
          <w:rFonts w:cstheme="minorHAnsi"/>
        </w:rPr>
        <w:t xml:space="preserve"> 31 + 5 </w:t>
      </w:r>
      <w:r w:rsidRPr="00644960">
        <w:rPr>
          <w:rFonts w:cstheme="minorHAnsi"/>
        </w:rPr>
        <w:sym w:font="Symbol" w:char="F0B4"/>
      </w:r>
      <w:r w:rsidRPr="00644960">
        <w:rPr>
          <w:rFonts w:cstheme="minorHAnsi"/>
        </w:rPr>
        <w:t xml:space="preserve"> 2 = 72 phút.</w:t>
      </w:r>
    </w:p>
    <w:p w14:paraId="632EDBC7" w14:textId="77777777" w:rsidR="001D0410" w:rsidRPr="00644960" w:rsidRDefault="001D0410" w:rsidP="001D0410">
      <w:pPr>
        <w:rPr>
          <w:rFonts w:cstheme="minorHAnsi"/>
          <w:b/>
          <w:highlight w:val="yellow"/>
        </w:rPr>
      </w:pPr>
      <w:r w:rsidRPr="00644960">
        <w:rPr>
          <w:rFonts w:cstheme="minorHAnsi"/>
        </w:rPr>
        <w:t>Thời gian đi từ nhà đến trường là 32 phút. Do đó, thời gian đi từ trường về nhà là: 72 – 32 = 40 phút. Thời gian Phúc đến nhà là 15h45’.</w:t>
      </w:r>
    </w:p>
    <w:p w14:paraId="1391F9E5" w14:textId="17B24673" w:rsidR="002D5761" w:rsidRDefault="002D5761"/>
    <w:p w14:paraId="41C12677" w14:textId="77777777" w:rsidR="001D0410" w:rsidRPr="00644960" w:rsidRDefault="002D5761" w:rsidP="001D0410">
      <w:pPr>
        <w:jc w:val="both"/>
        <w:rPr>
          <w:rFonts w:cstheme="minorHAnsi"/>
          <w:b/>
          <w:highlight w:val="yellow"/>
        </w:rPr>
      </w:pPr>
      <w:r>
        <w:t xml:space="preserve"> Câu 21:</w:t>
      </w:r>
      <w:r w:rsidR="001D0410">
        <w:t xml:space="preserve">C </w:t>
      </w:r>
      <w:r w:rsidR="001D0410" w:rsidRPr="00644960">
        <w:rPr>
          <w:rFonts w:cstheme="minorHAnsi"/>
          <w:b/>
          <w:highlight w:val="yellow"/>
        </w:rPr>
        <w:t xml:space="preserve">Lời giải. </w:t>
      </w:r>
      <w:r w:rsidR="001D0410" w:rsidRPr="00644960">
        <w:rPr>
          <w:rFonts w:cstheme="minorHAnsi"/>
          <w:highlight w:val="yellow"/>
        </w:rPr>
        <w:t>Đáp số là 45.</w:t>
      </w:r>
    </w:p>
    <w:p w14:paraId="29ED8BC2" w14:textId="77777777" w:rsidR="001D0410" w:rsidRPr="00644960" w:rsidRDefault="001D0410" w:rsidP="001D0410">
      <w:pPr>
        <w:jc w:val="both"/>
        <w:rPr>
          <w:rFonts w:cstheme="minorHAnsi"/>
        </w:rPr>
      </w:pPr>
      <w:r w:rsidRPr="00644960">
        <w:rPr>
          <w:rFonts w:cstheme="minorHAnsi"/>
        </w:rPr>
        <w:t>Giả sử xếp 5 bạn một bàn mà vẫn ngồi hết số bàn thì phải thêm 5 bạn. Do đó, khi xếp 4 người mỗi bàn mà ngồi vừa hết thì số người ít hơn so với lúc xếp 5 người là 5 + 5 = 10 người.</w:t>
      </w:r>
    </w:p>
    <w:p w14:paraId="191753DE" w14:textId="77777777" w:rsidR="001D0410" w:rsidRPr="00644960" w:rsidRDefault="001D0410" w:rsidP="001D0410">
      <w:pPr>
        <w:jc w:val="both"/>
        <w:rPr>
          <w:rFonts w:cstheme="minorHAnsi"/>
        </w:rPr>
      </w:pPr>
      <w:r w:rsidRPr="00644960">
        <w:rPr>
          <w:rFonts w:cstheme="minorHAnsi"/>
        </w:rPr>
        <w:t>Vì mỗi bàn xếp 5 người hơn mối bàn xếp 4 người là 1 người; suy ra, số bàn là 10:1=10.</w:t>
      </w:r>
    </w:p>
    <w:p w14:paraId="2EF91C94" w14:textId="77777777" w:rsidR="001D0410" w:rsidRPr="00644960" w:rsidRDefault="001D0410" w:rsidP="001D0410">
      <w:pPr>
        <w:rPr>
          <w:rFonts w:cstheme="minorHAnsi"/>
        </w:rPr>
      </w:pPr>
      <w:r w:rsidRPr="00644960">
        <w:rPr>
          <w:rFonts w:cstheme="minorHAnsi"/>
        </w:rPr>
        <w:t>Số học sinh trong lớp là 4 × 10 + 5 = 45 học sinh.</w:t>
      </w:r>
    </w:p>
    <w:p w14:paraId="4A8DE019" w14:textId="25CA24B2" w:rsidR="002D5761" w:rsidRDefault="002D5761"/>
    <w:p w14:paraId="192B78FD" w14:textId="77777777" w:rsidR="001D0410" w:rsidRPr="00644960" w:rsidRDefault="002D5761" w:rsidP="001D0410">
      <w:pPr>
        <w:rPr>
          <w:rFonts w:cstheme="minorHAnsi"/>
        </w:rPr>
      </w:pPr>
      <w:r>
        <w:t>Câu 22:</w:t>
      </w:r>
      <w:r w:rsidR="001D0410">
        <w:t xml:space="preserve">D </w:t>
      </w:r>
      <w:r w:rsidR="001D0410" w:rsidRPr="00644960">
        <w:rPr>
          <w:rFonts w:cstheme="minorHAnsi"/>
          <w:b/>
          <w:highlight w:val="yellow"/>
        </w:rPr>
        <w:t>Lời giải.</w:t>
      </w:r>
      <w:r w:rsidR="001D0410" w:rsidRPr="00644960">
        <w:rPr>
          <w:rFonts w:cstheme="minorHAnsi"/>
          <w:highlight w:val="yellow"/>
        </w:rPr>
        <w:t xml:space="preserve"> Đáp số là 9.</w:t>
      </w:r>
    </w:p>
    <w:p w14:paraId="33CD4F3D" w14:textId="77777777" w:rsidR="001D0410" w:rsidRPr="00644960" w:rsidRDefault="001D0410" w:rsidP="001D0410">
      <w:pPr>
        <w:rPr>
          <w:rFonts w:cstheme="minorHAnsi"/>
        </w:rPr>
      </w:pPr>
      <w:r w:rsidRPr="00644960">
        <w:rPr>
          <w:rFonts w:cstheme="minorHAnsi"/>
        </w:rPr>
        <w:t>Ta có ước lượng sau</w:t>
      </w:r>
    </w:p>
    <w:p w14:paraId="66659C04" w14:textId="77777777" w:rsidR="001D0410" w:rsidRPr="00644960" w:rsidRDefault="001D0410" w:rsidP="001D0410">
      <w:pPr>
        <w:jc w:val="center"/>
        <w:rPr>
          <w:rFonts w:cstheme="minorHAnsi"/>
        </w:rPr>
      </w:pPr>
      <w:r w:rsidRPr="00644960">
        <w:rPr>
          <w:rFonts w:cstheme="minorHAnsi"/>
          <w:position w:val="-24"/>
        </w:rPr>
        <w:object w:dxaOrig="4660" w:dyaOrig="620" w14:anchorId="7C4DAF15">
          <v:shape id="_x0000_i1149" type="#_x0000_t75" style="width:232.5pt;height:31pt" o:ole="">
            <v:imagedata r:id="rId129" o:title=""/>
          </v:shape>
          <o:OLEObject Type="Embed" ProgID="Equation.DSMT4" ShapeID="_x0000_i1149" DrawAspect="Content" ObjectID="_1757165117" r:id="rId130"/>
        </w:object>
      </w:r>
      <w:r w:rsidRPr="00644960">
        <w:rPr>
          <w:rFonts w:cstheme="minorHAnsi"/>
        </w:rPr>
        <w:t xml:space="preserve"> nên suy ra</w:t>
      </w:r>
    </w:p>
    <w:p w14:paraId="631F42E2" w14:textId="77777777" w:rsidR="001D0410" w:rsidRPr="00644960" w:rsidRDefault="001D0410" w:rsidP="001D0410">
      <w:pPr>
        <w:jc w:val="center"/>
        <w:rPr>
          <w:rFonts w:cstheme="minorHAnsi"/>
        </w:rPr>
      </w:pPr>
      <w:r w:rsidRPr="00644960">
        <w:rPr>
          <w:rFonts w:cstheme="minorHAnsi"/>
          <w:position w:val="-24"/>
        </w:rPr>
        <w:object w:dxaOrig="3580" w:dyaOrig="620" w14:anchorId="4B42A6D9">
          <v:shape id="_x0000_i1150" type="#_x0000_t75" style="width:179pt;height:31pt" o:ole="">
            <v:imagedata r:id="rId131" o:title=""/>
          </v:shape>
          <o:OLEObject Type="Embed" ProgID="Equation.DSMT4" ShapeID="_x0000_i1150" DrawAspect="Content" ObjectID="_1757165118" r:id="rId132"/>
        </w:object>
      </w:r>
      <w:r w:rsidRPr="00644960">
        <w:rPr>
          <w:rFonts w:cstheme="minorHAnsi"/>
        </w:rPr>
        <w:t xml:space="preserve"> </w:t>
      </w:r>
    </w:p>
    <w:p w14:paraId="4155B47D" w14:textId="77777777" w:rsidR="001D0410" w:rsidRPr="00644960" w:rsidRDefault="001D0410" w:rsidP="001D0410">
      <w:pPr>
        <w:rPr>
          <w:rFonts w:cstheme="minorHAnsi"/>
        </w:rPr>
      </w:pPr>
      <w:r w:rsidRPr="00644960">
        <w:rPr>
          <w:rFonts w:cstheme="minorHAnsi"/>
        </w:rPr>
        <w:t xml:space="preserve">Vậy phần nguyên của </w:t>
      </w:r>
      <w:r w:rsidRPr="00644960">
        <w:rPr>
          <w:rFonts w:cstheme="minorHAnsi"/>
          <w:position w:val="-6"/>
        </w:rPr>
        <w:object w:dxaOrig="200" w:dyaOrig="220" w14:anchorId="5707B42A">
          <v:shape id="_x0000_i1151" type="#_x0000_t75" style="width:10pt;height:11.5pt" o:ole="">
            <v:imagedata r:id="rId133" o:title=""/>
          </v:shape>
          <o:OLEObject Type="Embed" ProgID="Equation.DSMT4" ShapeID="_x0000_i1151" DrawAspect="Content" ObjectID="_1757165119" r:id="rId134"/>
        </w:object>
      </w:r>
      <w:r w:rsidRPr="00644960">
        <w:rPr>
          <w:rFonts w:cstheme="minorHAnsi"/>
        </w:rPr>
        <w:t xml:space="preserve"> là 29 và hữ số hàng đơn vị của </w:t>
      </w:r>
      <w:r w:rsidRPr="00644960">
        <w:rPr>
          <w:rFonts w:cstheme="minorHAnsi"/>
          <w:position w:val="-6"/>
        </w:rPr>
        <w:object w:dxaOrig="200" w:dyaOrig="220" w14:anchorId="5D978739">
          <v:shape id="_x0000_i1152" type="#_x0000_t75" style="width:10pt;height:11.5pt" o:ole="">
            <v:imagedata r:id="rId135" o:title=""/>
          </v:shape>
          <o:OLEObject Type="Embed" ProgID="Equation.DSMT4" ShapeID="_x0000_i1152" DrawAspect="Content" ObjectID="_1757165120" r:id="rId136"/>
        </w:object>
      </w:r>
      <w:r w:rsidRPr="00644960">
        <w:rPr>
          <w:rFonts w:cstheme="minorHAnsi"/>
        </w:rPr>
        <w:t xml:space="preserve"> là 9.</w:t>
      </w:r>
    </w:p>
    <w:p w14:paraId="53817B22" w14:textId="0FF9F7D4" w:rsidR="002D5761" w:rsidRDefault="002D5761"/>
    <w:p w14:paraId="28AA33BB" w14:textId="77777777" w:rsidR="001D0410" w:rsidRPr="00644960" w:rsidRDefault="002D5761" w:rsidP="001D0410">
      <w:pPr>
        <w:rPr>
          <w:rFonts w:cstheme="minorHAnsi"/>
        </w:rPr>
      </w:pPr>
      <w:r>
        <w:t>Câu 23:</w:t>
      </w:r>
      <w:r w:rsidR="001D0410">
        <w:t xml:space="preserve">C </w:t>
      </w:r>
      <w:r w:rsidR="001D0410" w:rsidRPr="00644960">
        <w:rPr>
          <w:rFonts w:cstheme="minorHAnsi"/>
          <w:b/>
          <w:highlight w:val="yellow"/>
        </w:rPr>
        <w:t xml:space="preserve">Lời giải. </w:t>
      </w:r>
      <w:r w:rsidR="001D0410" w:rsidRPr="00644960">
        <w:rPr>
          <w:rFonts w:cstheme="minorHAnsi"/>
          <w:highlight w:val="yellow"/>
        </w:rPr>
        <w:t>Đáp số là 184.</w:t>
      </w:r>
    </w:p>
    <w:p w14:paraId="248F58B0" w14:textId="77777777" w:rsidR="001D0410" w:rsidRPr="00644960" w:rsidRDefault="001D0410" w:rsidP="001D0410">
      <w:pPr>
        <w:rPr>
          <w:rFonts w:cstheme="minorHAnsi"/>
        </w:rPr>
      </w:pPr>
      <w:r w:rsidRPr="00644960">
        <w:rPr>
          <w:rFonts w:cstheme="minorHAnsi"/>
        </w:rPr>
        <w:t>Do người này phải trả tiền thuế nên số tiền anh ấy mua hàng vượt quá 100$.</w:t>
      </w:r>
    </w:p>
    <w:p w14:paraId="2A4A23EB" w14:textId="77777777" w:rsidR="001D0410" w:rsidRPr="00644960" w:rsidRDefault="001D0410" w:rsidP="001D0410">
      <w:pPr>
        <w:rPr>
          <w:rFonts w:cstheme="minorHAnsi"/>
        </w:rPr>
      </w:pPr>
      <w:r w:rsidRPr="00644960">
        <w:rPr>
          <w:rFonts w:cstheme="minorHAnsi"/>
        </w:rPr>
        <w:t>4$ tương đương 5% thuế phần vượt quá 100$ nên số tiền vượt quá 100$ là (4 × 100)/5 = 80$.</w:t>
      </w:r>
    </w:p>
    <w:p w14:paraId="7950A8E3" w14:textId="77777777" w:rsidR="001D0410" w:rsidRPr="00644960" w:rsidRDefault="001D0410" w:rsidP="001D0410">
      <w:pPr>
        <w:rPr>
          <w:rFonts w:cstheme="minorHAnsi"/>
        </w:rPr>
      </w:pPr>
      <w:r w:rsidRPr="00644960">
        <w:rPr>
          <w:rFonts w:cstheme="minorHAnsi"/>
        </w:rPr>
        <w:t>Số tiền anh ấy phải trả là: 100 + 80 + 4 = 184$.</w:t>
      </w:r>
    </w:p>
    <w:p w14:paraId="2F279916" w14:textId="266C0759" w:rsidR="002D5761" w:rsidRDefault="002D5761"/>
    <w:p w14:paraId="0BF1412A" w14:textId="77777777" w:rsidR="001D0410" w:rsidRPr="00644960" w:rsidRDefault="002D5761" w:rsidP="001D0410">
      <w:pPr>
        <w:jc w:val="both"/>
        <w:rPr>
          <w:rFonts w:cstheme="minorHAnsi"/>
        </w:rPr>
      </w:pPr>
      <w:r>
        <w:t>Câu 24:</w:t>
      </w:r>
      <w:r w:rsidR="001D0410">
        <w:t xml:space="preserve">D </w:t>
      </w:r>
      <w:r w:rsidR="001D0410" w:rsidRPr="00644960">
        <w:rPr>
          <w:rFonts w:cstheme="minorHAnsi"/>
          <w:b/>
          <w:highlight w:val="yellow"/>
        </w:rPr>
        <w:t xml:space="preserve">Lời giải. </w:t>
      </w:r>
      <w:r w:rsidR="001D0410" w:rsidRPr="00644960">
        <w:rPr>
          <w:rFonts w:cstheme="minorHAnsi"/>
          <w:highlight w:val="yellow"/>
        </w:rPr>
        <w:t>Đáp số là 15.</w:t>
      </w:r>
    </w:p>
    <w:p w14:paraId="415DB13E" w14:textId="77777777" w:rsidR="001D0410" w:rsidRPr="00644960" w:rsidRDefault="001D0410" w:rsidP="001D0410">
      <w:pPr>
        <w:jc w:val="both"/>
        <w:rPr>
          <w:rFonts w:cstheme="minorHAnsi"/>
        </w:rPr>
      </w:pPr>
      <w:r w:rsidRPr="00644960">
        <w:rPr>
          <w:rFonts w:cstheme="minorHAnsi"/>
        </w:rPr>
        <w:t xml:space="preserve">Sau mỗi lượt chơi ở cả 2 vòng, tổng điểm của 2 người đều tăng lên 2 (vì thắng được 3, thua trừ 1; thắng được 4, thua trừ 2). Do đó, tổng điểm của 2 người gấp đôi số lượt chơi và là: </w:t>
      </w:r>
    </w:p>
    <w:p w14:paraId="42655ED9" w14:textId="77777777" w:rsidR="001D0410" w:rsidRPr="00644960" w:rsidRDefault="001D0410" w:rsidP="001D0410">
      <w:pPr>
        <w:jc w:val="center"/>
        <w:rPr>
          <w:rFonts w:cstheme="minorHAnsi"/>
        </w:rPr>
      </w:pPr>
      <w:r w:rsidRPr="00644960">
        <w:rPr>
          <w:rFonts w:cstheme="minorHAnsi"/>
        </w:rPr>
        <w:t>(16 + 14) / 2 = 15 lượt.</w:t>
      </w:r>
    </w:p>
    <w:p w14:paraId="35C52527" w14:textId="45F47263" w:rsidR="002D5761" w:rsidRDefault="002D5761"/>
    <w:p w14:paraId="1C675327" w14:textId="77777777" w:rsidR="001D0410" w:rsidRPr="00644960" w:rsidRDefault="002D5761" w:rsidP="001D0410">
      <w:pPr>
        <w:jc w:val="both"/>
        <w:rPr>
          <w:rFonts w:cstheme="minorHAnsi"/>
        </w:rPr>
      </w:pPr>
      <w:r>
        <w:t>Câu 25:</w:t>
      </w:r>
      <w:r w:rsidR="001D0410">
        <w:t xml:space="preserve">B </w:t>
      </w:r>
      <w:r w:rsidR="001D0410" w:rsidRPr="00644960">
        <w:rPr>
          <w:rFonts w:cstheme="minorHAnsi"/>
          <w:b/>
          <w:highlight w:val="yellow"/>
        </w:rPr>
        <w:t xml:space="preserve">Lời giải. </w:t>
      </w:r>
      <w:r w:rsidR="001D0410" w:rsidRPr="00644960">
        <w:rPr>
          <w:rFonts w:cstheme="minorHAnsi"/>
          <w:highlight w:val="yellow"/>
        </w:rPr>
        <w:t>Đáp số là 55.</w:t>
      </w:r>
    </w:p>
    <w:p w14:paraId="42EDB63E" w14:textId="77777777" w:rsidR="001D0410" w:rsidRPr="00644960" w:rsidRDefault="001D0410" w:rsidP="001D0410">
      <w:pPr>
        <w:jc w:val="both"/>
        <w:rPr>
          <w:rFonts w:cstheme="minorHAnsi"/>
        </w:rPr>
      </w:pPr>
      <w:r w:rsidRPr="00644960">
        <w:rPr>
          <w:rFonts w:cstheme="minorHAnsi"/>
        </w:rPr>
        <w:t>Số bài toán các học sinh làm được như sau:</w:t>
      </w:r>
    </w:p>
    <w:p w14:paraId="34752F68" w14:textId="77777777" w:rsidR="001D0410" w:rsidRPr="00644960" w:rsidRDefault="001D0410" w:rsidP="001D0410">
      <w:pPr>
        <w:pStyle w:val="ListParagraph"/>
        <w:numPr>
          <w:ilvl w:val="0"/>
          <w:numId w:val="4"/>
        </w:numPr>
        <w:jc w:val="both"/>
        <w:rPr>
          <w:rFonts w:cstheme="minorHAnsi"/>
        </w:rPr>
      </w:pPr>
      <w:r w:rsidRPr="00644960">
        <w:rPr>
          <w:rFonts w:cstheme="minorHAnsi"/>
        </w:rPr>
        <w:t>Học sinh khối 1 làm được: 5 bài.</w:t>
      </w:r>
    </w:p>
    <w:p w14:paraId="0EA87C2E" w14:textId="77777777" w:rsidR="001D0410" w:rsidRPr="00644960" w:rsidRDefault="001D0410" w:rsidP="001D0410">
      <w:pPr>
        <w:pStyle w:val="ListParagraph"/>
        <w:numPr>
          <w:ilvl w:val="0"/>
          <w:numId w:val="4"/>
        </w:numPr>
        <w:jc w:val="both"/>
        <w:rPr>
          <w:rFonts w:cstheme="minorHAnsi"/>
        </w:rPr>
      </w:pPr>
      <w:r w:rsidRPr="00644960">
        <w:rPr>
          <w:rFonts w:cstheme="minorHAnsi"/>
        </w:rPr>
        <w:t>Học sinh khối 2 làm được: 9 bài.</w:t>
      </w:r>
    </w:p>
    <w:p w14:paraId="70B0AA8E" w14:textId="77777777" w:rsidR="001D0410" w:rsidRPr="00644960" w:rsidRDefault="001D0410" w:rsidP="001D0410">
      <w:pPr>
        <w:pStyle w:val="ListParagraph"/>
        <w:numPr>
          <w:ilvl w:val="0"/>
          <w:numId w:val="4"/>
        </w:numPr>
        <w:jc w:val="both"/>
        <w:rPr>
          <w:rFonts w:cstheme="minorHAnsi"/>
        </w:rPr>
      </w:pPr>
      <w:r w:rsidRPr="00644960">
        <w:rPr>
          <w:rFonts w:cstheme="minorHAnsi"/>
        </w:rPr>
        <w:t>Học sinh khối 3 làm được: 12 bài.</w:t>
      </w:r>
    </w:p>
    <w:p w14:paraId="448BEC1E" w14:textId="77777777" w:rsidR="001D0410" w:rsidRPr="00644960" w:rsidRDefault="001D0410" w:rsidP="001D0410">
      <w:pPr>
        <w:pStyle w:val="ListParagraph"/>
        <w:numPr>
          <w:ilvl w:val="0"/>
          <w:numId w:val="4"/>
        </w:numPr>
        <w:jc w:val="both"/>
        <w:rPr>
          <w:rFonts w:cstheme="minorHAnsi"/>
        </w:rPr>
      </w:pPr>
      <w:r w:rsidRPr="00644960">
        <w:rPr>
          <w:rFonts w:cstheme="minorHAnsi"/>
        </w:rPr>
        <w:t>Học sinh khối 4 làm được: 14 bài.</w:t>
      </w:r>
    </w:p>
    <w:p w14:paraId="46EE0F58" w14:textId="77777777" w:rsidR="001D0410" w:rsidRPr="00644960" w:rsidRDefault="001D0410" w:rsidP="001D0410">
      <w:pPr>
        <w:pStyle w:val="ListParagraph"/>
        <w:numPr>
          <w:ilvl w:val="0"/>
          <w:numId w:val="4"/>
        </w:numPr>
        <w:jc w:val="both"/>
        <w:rPr>
          <w:rFonts w:cstheme="minorHAnsi"/>
        </w:rPr>
      </w:pPr>
      <w:r w:rsidRPr="00644960">
        <w:rPr>
          <w:rFonts w:cstheme="minorHAnsi"/>
        </w:rPr>
        <w:t>Học sinh khối 5 làm được: 15 bài.</w:t>
      </w:r>
    </w:p>
    <w:p w14:paraId="35CF71A5" w14:textId="77777777" w:rsidR="001D0410" w:rsidRPr="00644960" w:rsidRDefault="001D0410" w:rsidP="001D0410">
      <w:pPr>
        <w:jc w:val="both"/>
        <w:rPr>
          <w:rFonts w:cstheme="minorHAnsi"/>
        </w:rPr>
      </w:pPr>
      <w:r w:rsidRPr="00644960">
        <w:rPr>
          <w:rFonts w:cstheme="minorHAnsi"/>
        </w:rPr>
        <w:t xml:space="preserve">Tổng số bài các học sinh làm được là: 15 + 14 + 12 + 9 + 5 = 55 bài. </w:t>
      </w:r>
    </w:p>
    <w:p w14:paraId="1633ACE7" w14:textId="72479623" w:rsidR="002D5761" w:rsidRDefault="002D5761"/>
    <w:p w14:paraId="43CCC51B" w14:textId="77777777" w:rsidR="001D0410" w:rsidRPr="00644960" w:rsidRDefault="002D5761" w:rsidP="001D0410">
      <w:pPr>
        <w:rPr>
          <w:rFonts w:cstheme="minorHAnsi"/>
        </w:rPr>
      </w:pPr>
      <w:r>
        <w:t>Câu 26:</w:t>
      </w:r>
      <w:r w:rsidR="001D0410">
        <w:t xml:space="preserve"> B </w:t>
      </w:r>
      <w:r w:rsidR="001D0410" w:rsidRPr="00644960">
        <w:rPr>
          <w:rFonts w:cstheme="minorHAnsi"/>
          <w:b/>
          <w:highlight w:val="yellow"/>
        </w:rPr>
        <w:t xml:space="preserve">Lời giải. </w:t>
      </w:r>
      <w:r w:rsidR="001D0410" w:rsidRPr="00644960">
        <w:rPr>
          <w:rFonts w:cstheme="minorHAnsi"/>
          <w:highlight w:val="yellow"/>
        </w:rPr>
        <w:t>Đáp số là 583.</w:t>
      </w:r>
    </w:p>
    <w:p w14:paraId="21B2681D" w14:textId="77777777" w:rsidR="001D0410" w:rsidRPr="00644960" w:rsidRDefault="001D0410" w:rsidP="001D0410">
      <w:pPr>
        <w:jc w:val="both"/>
        <w:rPr>
          <w:rFonts w:cstheme="minorHAnsi"/>
        </w:rPr>
      </w:pPr>
      <w:r w:rsidRPr="00644960">
        <w:rPr>
          <w:rFonts w:cstheme="minorHAnsi"/>
        </w:rPr>
        <w:t>Mỗi ngày Bảo có thêm 6 + 3 = 9 tin nhắn lưu vào điện thoại. Sau 1 tuần, Bảo có 9 × 7 = 63 tin nhắn. Số tin nhắn còn lại sau khi xóa: 63 – 10 = 53. Sau 11 tuần, số tin nhắn Bảo có là: 53 × 11 = 583 tin.</w:t>
      </w:r>
    </w:p>
    <w:p w14:paraId="013B718F" w14:textId="5450E911" w:rsidR="002D5761" w:rsidRDefault="002D5761"/>
    <w:p w14:paraId="6C9517C4" w14:textId="77777777" w:rsidR="00D561BF" w:rsidRPr="00644960" w:rsidRDefault="002D5761" w:rsidP="00D561BF">
      <w:pPr>
        <w:jc w:val="both"/>
        <w:rPr>
          <w:rFonts w:cstheme="minorHAnsi"/>
        </w:rPr>
      </w:pPr>
      <w:r>
        <w:t>Câu 27:</w:t>
      </w:r>
      <w:r w:rsidR="00D561BF">
        <w:t xml:space="preserve">D  </w:t>
      </w:r>
      <w:r w:rsidR="00D561BF" w:rsidRPr="00644960">
        <w:rPr>
          <w:rFonts w:cstheme="minorHAnsi"/>
          <w:b/>
          <w:highlight w:val="yellow"/>
        </w:rPr>
        <w:t xml:space="preserve">Lời giải. </w:t>
      </w:r>
      <w:r w:rsidR="00D561BF" w:rsidRPr="00644960">
        <w:rPr>
          <w:rFonts w:cstheme="minorHAnsi"/>
          <w:highlight w:val="yellow"/>
        </w:rPr>
        <w:t>Đáp số là 18.</w:t>
      </w:r>
    </w:p>
    <w:p w14:paraId="2EBDADF8" w14:textId="77777777" w:rsidR="00D561BF" w:rsidRPr="00644960" w:rsidRDefault="00D561BF" w:rsidP="00D561BF">
      <w:pPr>
        <w:jc w:val="both"/>
        <w:rPr>
          <w:rFonts w:cstheme="minorHAnsi"/>
        </w:rPr>
      </w:pPr>
      <w:r w:rsidRPr="00644960">
        <w:rPr>
          <w:rFonts w:cstheme="minorHAnsi"/>
        </w:rPr>
        <w:t>Tổng số tuổi của các cặp là:</w:t>
      </w:r>
    </w:p>
    <w:p w14:paraId="3DC7CEFF" w14:textId="77777777" w:rsidR="00D561BF" w:rsidRPr="00644960" w:rsidRDefault="00D561BF" w:rsidP="00D561BF">
      <w:pPr>
        <w:pStyle w:val="ListParagraph"/>
        <w:numPr>
          <w:ilvl w:val="0"/>
          <w:numId w:val="5"/>
        </w:numPr>
        <w:jc w:val="both"/>
        <w:rPr>
          <w:rFonts w:cstheme="minorHAnsi"/>
        </w:rPr>
      </w:pPr>
      <w:r w:rsidRPr="00644960">
        <w:rPr>
          <w:rFonts w:cstheme="minorHAnsi"/>
        </w:rPr>
        <w:t>Thái + Đức = 12 tuổi.</w:t>
      </w:r>
    </w:p>
    <w:p w14:paraId="355CE68D" w14:textId="77777777" w:rsidR="00D561BF" w:rsidRPr="00644960" w:rsidRDefault="00D561BF" w:rsidP="00D561BF">
      <w:pPr>
        <w:pStyle w:val="ListParagraph"/>
        <w:numPr>
          <w:ilvl w:val="0"/>
          <w:numId w:val="5"/>
        </w:numPr>
        <w:jc w:val="both"/>
        <w:rPr>
          <w:rFonts w:cstheme="minorHAnsi"/>
        </w:rPr>
      </w:pPr>
      <w:r w:rsidRPr="00644960">
        <w:rPr>
          <w:rFonts w:cstheme="minorHAnsi"/>
        </w:rPr>
        <w:t>Đức + Minh = 16 tuổi.</w:t>
      </w:r>
    </w:p>
    <w:p w14:paraId="480587DD" w14:textId="77777777" w:rsidR="00D561BF" w:rsidRPr="00644960" w:rsidRDefault="00D561BF" w:rsidP="00D561BF">
      <w:pPr>
        <w:pStyle w:val="ListParagraph"/>
        <w:numPr>
          <w:ilvl w:val="0"/>
          <w:numId w:val="5"/>
        </w:numPr>
        <w:jc w:val="both"/>
        <w:rPr>
          <w:rFonts w:cstheme="minorHAnsi"/>
        </w:rPr>
      </w:pPr>
      <w:r w:rsidRPr="00644960">
        <w:rPr>
          <w:rFonts w:cstheme="minorHAnsi"/>
        </w:rPr>
        <w:t>Minh + Châu = 22 tuổi.</w:t>
      </w:r>
    </w:p>
    <w:p w14:paraId="1739FE8E" w14:textId="77777777" w:rsidR="00D561BF" w:rsidRPr="00644960" w:rsidRDefault="00D561BF" w:rsidP="00D561BF">
      <w:pPr>
        <w:rPr>
          <w:rFonts w:cstheme="minorHAnsi"/>
        </w:rPr>
      </w:pPr>
      <w:r w:rsidRPr="00644960">
        <w:rPr>
          <w:rFonts w:cstheme="minorHAnsi"/>
        </w:rPr>
        <w:t>Tổng số tuổi của Thái và Châu là: 2 + 12 - 16 = 18 tuổi.</w:t>
      </w:r>
    </w:p>
    <w:p w14:paraId="7D0D32DB" w14:textId="26E75C30" w:rsidR="002D5761" w:rsidRDefault="002D5761"/>
    <w:p w14:paraId="3B5363BE" w14:textId="77777777" w:rsidR="00D561BF" w:rsidRPr="00644960" w:rsidRDefault="002D5761" w:rsidP="00D561BF">
      <w:pPr>
        <w:jc w:val="both"/>
        <w:rPr>
          <w:rFonts w:cstheme="minorHAnsi"/>
        </w:rPr>
      </w:pPr>
      <w:r>
        <w:t>Câu 28:</w:t>
      </w:r>
      <w:r w:rsidR="00D561BF">
        <w:t xml:space="preserve">A </w:t>
      </w:r>
      <w:r w:rsidR="00D561BF" w:rsidRPr="00644960">
        <w:rPr>
          <w:rFonts w:cstheme="minorHAnsi"/>
          <w:b/>
          <w:highlight w:val="yellow"/>
        </w:rPr>
        <w:t xml:space="preserve">Lời giải. </w:t>
      </w:r>
      <w:r w:rsidR="00D561BF" w:rsidRPr="00644960">
        <w:rPr>
          <w:rFonts w:cstheme="minorHAnsi"/>
          <w:highlight w:val="yellow"/>
        </w:rPr>
        <w:t>Đáp số là 21 giờ.</w:t>
      </w:r>
    </w:p>
    <w:p w14:paraId="09263317" w14:textId="77777777" w:rsidR="00D561BF" w:rsidRPr="00644960" w:rsidRDefault="00D561BF" w:rsidP="00D561BF">
      <w:pPr>
        <w:jc w:val="both"/>
        <w:rPr>
          <w:rFonts w:cstheme="minorHAnsi"/>
        </w:rPr>
      </w:pPr>
      <w:r w:rsidRPr="00644960">
        <w:rPr>
          <w:rFonts w:cstheme="minorHAnsi"/>
        </w:rPr>
        <w:t>Mỗi giờ, chiếc chạy nhanh chạy hơn chiếc chạy chậm là 2 + 3 = 5 phút, vậy nên sau 60/5 = 12 giờ thì chiếc này sẽ hơn chiếc kia là 1 giờ. Do đó, thời điểm kiểm tra là 9 + 12 = 21 giờ tối.</w:t>
      </w:r>
    </w:p>
    <w:p w14:paraId="34BA03FF" w14:textId="19829C46" w:rsidR="002D5761" w:rsidRDefault="002D5761"/>
    <w:p w14:paraId="53683283" w14:textId="77777777" w:rsidR="00D561BF" w:rsidRPr="00644960" w:rsidRDefault="002D5761" w:rsidP="00D561BF">
      <w:pPr>
        <w:rPr>
          <w:rFonts w:cstheme="minorHAnsi"/>
        </w:rPr>
      </w:pPr>
      <w:r>
        <w:t>Câu 29:</w:t>
      </w:r>
      <w:r w:rsidR="00D561BF">
        <w:t xml:space="preserve">D </w:t>
      </w:r>
      <w:r w:rsidR="00D561BF" w:rsidRPr="00644960">
        <w:rPr>
          <w:rFonts w:cstheme="minorHAnsi"/>
          <w:b/>
          <w:highlight w:val="yellow"/>
        </w:rPr>
        <w:t xml:space="preserve">Lời giải. </w:t>
      </w:r>
      <w:r w:rsidR="00D561BF" w:rsidRPr="00644960">
        <w:rPr>
          <w:rFonts w:cstheme="minorHAnsi"/>
          <w:highlight w:val="yellow"/>
        </w:rPr>
        <w:t>Đáp số là 9.</w:t>
      </w:r>
    </w:p>
    <w:p w14:paraId="5F66ADAB" w14:textId="77777777" w:rsidR="00D561BF" w:rsidRPr="00644960" w:rsidRDefault="00D561BF" w:rsidP="00D561BF">
      <w:pPr>
        <w:jc w:val="both"/>
        <w:rPr>
          <w:rFonts w:cstheme="minorHAnsi"/>
        </w:rPr>
      </w:pPr>
      <w:r w:rsidRPr="00644960">
        <w:rPr>
          <w:rFonts w:cstheme="minorHAnsi"/>
        </w:rPr>
        <w:t xml:space="preserve">Ta thấy 100 chia 4 bằng 25, 100 chia 3 bằng 33 dư 1. Do đó, số may mắn nhỏ nhất là 25 và lớn nhất sẽ là 33. Có tất cả </w:t>
      </w:r>
    </w:p>
    <w:p w14:paraId="01217069" w14:textId="77777777" w:rsidR="00D561BF" w:rsidRPr="00644960" w:rsidRDefault="00D561BF" w:rsidP="00D561BF">
      <w:pPr>
        <w:jc w:val="center"/>
        <w:rPr>
          <w:rFonts w:cstheme="minorHAnsi"/>
        </w:rPr>
      </w:pPr>
      <w:r w:rsidRPr="00644960">
        <w:rPr>
          <w:rFonts w:cstheme="minorHAnsi"/>
        </w:rPr>
        <w:t>33 – 25 + 1 = 9 số.</w:t>
      </w:r>
    </w:p>
    <w:p w14:paraId="3F336A15" w14:textId="7AE22636" w:rsidR="002D5761" w:rsidRDefault="002D5761"/>
    <w:p w14:paraId="680B955D" w14:textId="77777777" w:rsidR="00D561BF" w:rsidRPr="00644960" w:rsidRDefault="002D5761" w:rsidP="00D561BF">
      <w:pPr>
        <w:rPr>
          <w:rFonts w:cstheme="minorHAnsi"/>
        </w:rPr>
      </w:pPr>
      <w:r>
        <w:t>Câu 30:</w:t>
      </w:r>
      <w:r w:rsidR="00D561BF">
        <w:t xml:space="preserve">D  </w:t>
      </w:r>
      <w:r w:rsidR="00D561BF" w:rsidRPr="00644960">
        <w:rPr>
          <w:rFonts w:cstheme="minorHAnsi"/>
          <w:b/>
          <w:highlight w:val="yellow"/>
        </w:rPr>
        <w:t>Lời giải.</w:t>
      </w:r>
      <w:r w:rsidR="00D561BF" w:rsidRPr="00644960">
        <w:rPr>
          <w:rFonts w:cstheme="minorHAnsi"/>
          <w:highlight w:val="yellow"/>
        </w:rPr>
        <w:t xml:space="preserve"> Đáp số là 10.</w:t>
      </w:r>
    </w:p>
    <w:p w14:paraId="1F6E01C8" w14:textId="77777777" w:rsidR="00D561BF" w:rsidRPr="00644960" w:rsidRDefault="00D561BF" w:rsidP="00D561BF">
      <w:pPr>
        <w:jc w:val="both"/>
        <w:rPr>
          <w:rFonts w:cstheme="minorHAnsi"/>
          <w:b/>
        </w:rPr>
      </w:pPr>
      <w:r w:rsidRPr="00644960">
        <w:rPr>
          <w:rFonts w:cstheme="minorHAnsi"/>
        </w:rPr>
        <w:t xml:space="preserve">Xe chạy 6 lần sẽ chở được 180 bao gạo và chạy tiếp 3 lần nữa sẽ chở được 180 bao thóc. Còn dư lại 15 bao gạo và 30 bao thóc vừa đúng một chuyến xe. Do đó, cần tất cả </w:t>
      </w:r>
      <w:r w:rsidRPr="00644960">
        <w:rPr>
          <w:rFonts w:cstheme="minorHAnsi"/>
          <w:position w:val="-6"/>
        </w:rPr>
        <w:object w:dxaOrig="1280" w:dyaOrig="279" w14:anchorId="40DC8C9F">
          <v:shape id="_x0000_i1157" type="#_x0000_t75" style="width:64pt;height:14pt" o:ole="">
            <v:imagedata r:id="rId137" o:title=""/>
          </v:shape>
          <o:OLEObject Type="Embed" ProgID="Equation.DSMT4" ShapeID="_x0000_i1157" DrawAspect="Content" ObjectID="_1757165121" r:id="rId138"/>
        </w:object>
      </w:r>
      <w:r w:rsidRPr="00644960">
        <w:rPr>
          <w:rFonts w:cstheme="minorHAnsi"/>
        </w:rPr>
        <w:t xml:space="preserve"> chuyến.</w:t>
      </w:r>
      <w:r w:rsidRPr="00644960">
        <w:rPr>
          <w:rFonts w:cstheme="minorHAnsi"/>
          <w:b/>
        </w:rPr>
        <w:t xml:space="preserve"> </w:t>
      </w:r>
    </w:p>
    <w:p w14:paraId="5A4705D5" w14:textId="77777777" w:rsidR="00D561BF" w:rsidRPr="00644960" w:rsidRDefault="00D561BF" w:rsidP="00D561BF">
      <w:pPr>
        <w:spacing w:after="120"/>
        <w:jc w:val="center"/>
        <w:rPr>
          <w:rFonts w:cstheme="minorHAnsi"/>
        </w:rPr>
      </w:pPr>
    </w:p>
    <w:p w14:paraId="436BCC35" w14:textId="71B7B4B6" w:rsidR="002D5761" w:rsidRDefault="002D5761">
      <w:pPr>
        <w:sectPr w:rsidR="002D5761" w:rsidSect="00756285">
          <w:pgSz w:w="12240" w:h="15840"/>
          <w:pgMar w:top="1440" w:right="1440" w:bottom="1440" w:left="1440" w:header="720" w:footer="720" w:gutter="0"/>
          <w:cols w:space="720"/>
          <w:docGrid w:linePitch="360"/>
        </w:sectPr>
      </w:pPr>
    </w:p>
    <w:p w14:paraId="0DA8FBC9" w14:textId="7432296A" w:rsidR="002D5761" w:rsidRDefault="002D5761"/>
    <w:sectPr w:rsidR="002D5761" w:rsidSect="00756285">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89438A"/>
    <w:multiLevelType w:val="hybridMultilevel"/>
    <w:tmpl w:val="7AD006B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2E996753"/>
    <w:multiLevelType w:val="hybridMultilevel"/>
    <w:tmpl w:val="76201EC0"/>
    <w:lvl w:ilvl="0" w:tplc="272E54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F743D85"/>
    <w:multiLevelType w:val="hybridMultilevel"/>
    <w:tmpl w:val="B2ECBC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BD54C96"/>
    <w:multiLevelType w:val="hybridMultilevel"/>
    <w:tmpl w:val="A3EE58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FA97A7E"/>
    <w:multiLevelType w:val="hybridMultilevel"/>
    <w:tmpl w:val="15104F1A"/>
    <w:lvl w:ilvl="0" w:tplc="52E200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15090544">
    <w:abstractNumId w:val="4"/>
  </w:num>
  <w:num w:numId="2" w16cid:durableId="2142723556">
    <w:abstractNumId w:val="0"/>
  </w:num>
  <w:num w:numId="3" w16cid:durableId="1750038595">
    <w:abstractNumId w:val="1"/>
  </w:num>
  <w:num w:numId="4" w16cid:durableId="1863400454">
    <w:abstractNumId w:val="2"/>
  </w:num>
  <w:num w:numId="5" w16cid:durableId="115711402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7AD0"/>
    <w:rsid w:val="001D0410"/>
    <w:rsid w:val="002D5761"/>
    <w:rsid w:val="00756285"/>
    <w:rsid w:val="00D17AD0"/>
    <w:rsid w:val="00D561BF"/>
    <w:rsid w:val="00F76A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F541A2"/>
  <w15:chartTrackingRefBased/>
  <w15:docId w15:val="{C3BFEC59-121C-426B-AD25-178C4EC1A4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6285"/>
    <w:pPr>
      <w:ind w:left="720"/>
      <w:contextualSpacing/>
    </w:pPr>
    <w:rPr>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oleObject" Target="embeddings/oleObject62.bin"/><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fontTable" Target="fontTable.xml"/><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3.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6.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7</Pages>
  <Words>1419</Words>
  <Characters>8089</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ấn Đắt</dc:creator>
  <cp:keywords/>
  <dc:description/>
  <cp:lastModifiedBy>Nguyễn Tấn Đắt</cp:lastModifiedBy>
  <cp:revision>2</cp:revision>
  <dcterms:created xsi:type="dcterms:W3CDTF">2023-09-25T08:42:00Z</dcterms:created>
  <dcterms:modified xsi:type="dcterms:W3CDTF">2023-09-25T09:34:00Z</dcterms:modified>
</cp:coreProperties>
</file>